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233D" w:rsidRDefault="003A233D" w:rsidP="003A233D">
      <w:pPr>
        <w:widowControl/>
        <w:snapToGrid/>
        <w:jc w:val="center"/>
        <w:rPr>
          <w:b/>
        </w:rPr>
      </w:pPr>
      <w:bookmarkStart w:id="0" w:name="_GoBack"/>
      <w:bookmarkEnd w:id="0"/>
      <w:r w:rsidRPr="00EA5698">
        <w:rPr>
          <w:rFonts w:hint="eastAsia"/>
          <w:b/>
        </w:rPr>
        <w:t>作业要求</w:t>
      </w:r>
    </w:p>
    <w:p w:rsidR="003A233D" w:rsidRDefault="003A233D" w:rsidP="003A233D">
      <w:pPr>
        <w:widowControl/>
        <w:snapToGrid/>
      </w:pPr>
      <w:r w:rsidRPr="00EA5698">
        <w:rPr>
          <w:rFonts w:hint="eastAsia"/>
        </w:rPr>
        <w:t>1.</w:t>
      </w:r>
      <w:r w:rsidRPr="00EA5698">
        <w:t xml:space="preserve"> </w:t>
      </w:r>
      <w:r w:rsidRPr="00EA5698">
        <w:rPr>
          <w:rFonts w:hint="eastAsia"/>
        </w:rPr>
        <w:t>作业需抄写题目</w:t>
      </w:r>
      <w:r>
        <w:rPr>
          <w:rFonts w:hint="eastAsia"/>
        </w:rPr>
        <w:t>，</w:t>
      </w:r>
      <w:r w:rsidRPr="00EA5698">
        <w:rPr>
          <w:rFonts w:hint="eastAsia"/>
        </w:rPr>
        <w:t>独立完成</w:t>
      </w:r>
      <w:r>
        <w:rPr>
          <w:rFonts w:hint="eastAsia"/>
        </w:rPr>
        <w:t>，</w:t>
      </w:r>
      <w:r w:rsidRPr="00EA5698">
        <w:rPr>
          <w:rFonts w:hint="eastAsia"/>
        </w:rPr>
        <w:t>并按时提交</w:t>
      </w:r>
      <w:r>
        <w:rPr>
          <w:rFonts w:hint="eastAsia"/>
        </w:rPr>
        <w:t>。</w:t>
      </w:r>
    </w:p>
    <w:p w:rsidR="003A233D" w:rsidRDefault="003A233D" w:rsidP="003A233D">
      <w:pPr>
        <w:widowControl/>
        <w:snapToGrid/>
      </w:pPr>
      <w:r>
        <w:rPr>
          <w:rFonts w:hint="eastAsia"/>
        </w:rPr>
        <w:t>2.</w:t>
      </w:r>
      <w:r>
        <w:t xml:space="preserve"> </w:t>
      </w:r>
      <w:r w:rsidRPr="00EA5698">
        <w:rPr>
          <w:rFonts w:hint="eastAsia"/>
        </w:rPr>
        <w:t>未按时提交作业</w:t>
      </w:r>
      <w:r>
        <w:rPr>
          <w:rFonts w:hint="eastAsia"/>
        </w:rPr>
        <w:t>、</w:t>
      </w:r>
      <w:r w:rsidRPr="00EA5698">
        <w:rPr>
          <w:rFonts w:hint="eastAsia"/>
        </w:rPr>
        <w:t>存在抄袭情况</w:t>
      </w:r>
      <w:r>
        <w:rPr>
          <w:rFonts w:hint="eastAsia"/>
        </w:rPr>
        <w:t>，作业成绩为</w:t>
      </w:r>
      <w:r w:rsidRPr="00EA5698">
        <w:rPr>
          <w:rFonts w:hint="eastAsia"/>
        </w:rPr>
        <w:t>0</w:t>
      </w:r>
      <w:r w:rsidRPr="00EA5698">
        <w:rPr>
          <w:rFonts w:hint="eastAsia"/>
        </w:rPr>
        <w:t>分</w:t>
      </w:r>
      <w:r>
        <w:t xml:space="preserve"> </w:t>
      </w:r>
      <w:r>
        <w:rPr>
          <w:rFonts w:hint="eastAsia"/>
        </w:rPr>
        <w:t>。</w:t>
      </w:r>
    </w:p>
    <w:p w:rsidR="003A233D" w:rsidRDefault="003A233D" w:rsidP="003A233D">
      <w:pPr>
        <w:widowControl/>
        <w:snapToGrid/>
      </w:pPr>
      <w:r>
        <w:rPr>
          <w:rFonts w:hint="eastAsia"/>
        </w:rPr>
        <w:t>3.</w:t>
      </w:r>
      <w:r>
        <w:t xml:space="preserve"> </w:t>
      </w:r>
      <w:r w:rsidRPr="00EA5698">
        <w:rPr>
          <w:rFonts w:hint="eastAsia"/>
        </w:rPr>
        <w:t>作业不</w:t>
      </w:r>
      <w:r>
        <w:rPr>
          <w:rFonts w:hint="eastAsia"/>
        </w:rPr>
        <w:t>以解答</w:t>
      </w:r>
      <w:r w:rsidRPr="00EA5698">
        <w:rPr>
          <w:rFonts w:hint="eastAsia"/>
        </w:rPr>
        <w:t>正确与否为唯一评价标准</w:t>
      </w:r>
      <w:r>
        <w:rPr>
          <w:rFonts w:hint="eastAsia"/>
        </w:rPr>
        <w:t>。</w:t>
      </w:r>
      <w:r w:rsidRPr="00EA5698">
        <w:rPr>
          <w:rFonts w:hint="eastAsia"/>
        </w:rPr>
        <w:t>鼓励大家独立思考</w:t>
      </w:r>
      <w:r>
        <w:rPr>
          <w:rFonts w:hint="eastAsia"/>
        </w:rPr>
        <w:t>和</w:t>
      </w:r>
      <w:r w:rsidRPr="00EA5698">
        <w:rPr>
          <w:rFonts w:hint="eastAsia"/>
        </w:rPr>
        <w:t>探索</w:t>
      </w:r>
      <w:r>
        <w:rPr>
          <w:rFonts w:hint="eastAsia"/>
        </w:rPr>
        <w:t>，</w:t>
      </w:r>
      <w:r w:rsidRPr="00EA5698">
        <w:rPr>
          <w:rFonts w:hint="eastAsia"/>
        </w:rPr>
        <w:t>采用不同的解法</w:t>
      </w:r>
      <w:r>
        <w:rPr>
          <w:rFonts w:hint="eastAsia"/>
        </w:rPr>
        <w:t>，允许</w:t>
      </w:r>
      <w:r w:rsidRPr="00F518DE">
        <w:rPr>
          <w:rFonts w:hint="eastAsia"/>
        </w:rPr>
        <w:t>在此过程中出现错误</w:t>
      </w:r>
      <w:r>
        <w:rPr>
          <w:rFonts w:hint="eastAsia"/>
        </w:rPr>
        <w:t>。</w:t>
      </w:r>
      <w:r>
        <w:t xml:space="preserve"> </w:t>
      </w:r>
    </w:p>
    <w:p w:rsidR="003A233D" w:rsidRDefault="003A233D" w:rsidP="003A233D">
      <w:pPr>
        <w:widowControl/>
        <w:snapToGrid/>
      </w:pPr>
      <w:r>
        <w:t xml:space="preserve">4. </w:t>
      </w:r>
      <w:r w:rsidRPr="00F518DE">
        <w:rPr>
          <w:rFonts w:hint="eastAsia"/>
        </w:rPr>
        <w:t>抄袭习题解答书</w:t>
      </w:r>
      <w:r>
        <w:rPr>
          <w:rFonts w:hint="eastAsia"/>
        </w:rPr>
        <w:t>、</w:t>
      </w:r>
      <w:r w:rsidRPr="00F518DE">
        <w:rPr>
          <w:rFonts w:hint="eastAsia"/>
        </w:rPr>
        <w:t>往届同学和其他同学作业的</w:t>
      </w:r>
      <w:r>
        <w:rPr>
          <w:rFonts w:hint="eastAsia"/>
        </w:rPr>
        <w:t>，作业成绩为</w:t>
      </w:r>
      <w:r w:rsidRPr="00EA5698">
        <w:rPr>
          <w:rFonts w:hint="eastAsia"/>
        </w:rPr>
        <w:t>0</w:t>
      </w:r>
      <w:r w:rsidRPr="00EA5698">
        <w:rPr>
          <w:rFonts w:hint="eastAsia"/>
        </w:rPr>
        <w:t>分</w:t>
      </w:r>
      <w:r>
        <w:rPr>
          <w:rFonts w:hint="eastAsia"/>
        </w:rPr>
        <w:t>，</w:t>
      </w:r>
      <w:r w:rsidRPr="00F518DE">
        <w:rPr>
          <w:rFonts w:hint="eastAsia"/>
        </w:rPr>
        <w:t>被抄袭者作业</w:t>
      </w:r>
      <w:r>
        <w:rPr>
          <w:rFonts w:hint="eastAsia"/>
        </w:rPr>
        <w:t>成绩</w:t>
      </w:r>
      <w:r w:rsidRPr="00F518DE">
        <w:rPr>
          <w:rFonts w:hint="eastAsia"/>
        </w:rPr>
        <w:t>也为</w:t>
      </w:r>
      <w:r w:rsidRPr="00F518DE">
        <w:rPr>
          <w:rFonts w:hint="eastAsia"/>
        </w:rPr>
        <w:t>0</w:t>
      </w:r>
      <w:r w:rsidRPr="00F518DE">
        <w:rPr>
          <w:rFonts w:hint="eastAsia"/>
        </w:rPr>
        <w:t>分</w:t>
      </w:r>
      <w:r>
        <w:rPr>
          <w:rFonts w:hint="eastAsia"/>
        </w:rPr>
        <w:t>。</w:t>
      </w:r>
      <w:r>
        <w:t xml:space="preserve"> </w:t>
      </w:r>
    </w:p>
    <w:p w:rsidR="003A233D" w:rsidRDefault="003A233D" w:rsidP="003A233D">
      <w:pPr>
        <w:widowControl/>
        <w:snapToGrid/>
      </w:pPr>
      <w:r>
        <w:rPr>
          <w:rFonts w:hint="eastAsia"/>
        </w:rPr>
        <w:t>5.</w:t>
      </w:r>
      <w:r>
        <w:t xml:space="preserve"> </w:t>
      </w:r>
      <w:r w:rsidRPr="00297A8F">
        <w:rPr>
          <w:rFonts w:hint="eastAsia"/>
        </w:rPr>
        <w:t>解答过程中出现的电路符号</w:t>
      </w:r>
      <w:r>
        <w:rPr>
          <w:rFonts w:hint="eastAsia"/>
        </w:rPr>
        <w:t>需</w:t>
      </w:r>
      <w:r w:rsidRPr="00297A8F">
        <w:rPr>
          <w:rFonts w:hint="eastAsia"/>
        </w:rPr>
        <w:t>在图中标注</w:t>
      </w:r>
      <w:r>
        <w:rPr>
          <w:rFonts w:hint="eastAsia"/>
        </w:rPr>
        <w:t>，</w:t>
      </w:r>
      <w:r w:rsidRPr="00486310">
        <w:rPr>
          <w:rFonts w:hint="eastAsia"/>
        </w:rPr>
        <w:t>如电流电压及其参考方向</w:t>
      </w:r>
      <w:r>
        <w:rPr>
          <w:rFonts w:hint="eastAsia"/>
        </w:rPr>
        <w:t>；</w:t>
      </w:r>
      <w:r w:rsidRPr="00486310">
        <w:rPr>
          <w:rFonts w:hint="eastAsia"/>
        </w:rPr>
        <w:t>需写明</w:t>
      </w:r>
      <w:r w:rsidRPr="00B2422D">
        <w:rPr>
          <w:rFonts w:hint="eastAsia"/>
        </w:rPr>
        <w:t>每一步</w:t>
      </w:r>
      <w:r w:rsidRPr="00486310">
        <w:rPr>
          <w:rFonts w:hint="eastAsia"/>
        </w:rPr>
        <w:t>解答步骤</w:t>
      </w:r>
      <w:r>
        <w:rPr>
          <w:rFonts w:hint="eastAsia"/>
        </w:rPr>
        <w:t>，</w:t>
      </w:r>
      <w:r>
        <w:t>推导过程</w:t>
      </w:r>
      <w:r w:rsidRPr="00486310">
        <w:rPr>
          <w:rFonts w:hint="eastAsia"/>
        </w:rPr>
        <w:t>不能有跳跃</w:t>
      </w:r>
      <w:r>
        <w:rPr>
          <w:rFonts w:hint="eastAsia"/>
        </w:rPr>
        <w:t>；</w:t>
      </w:r>
      <w:r w:rsidRPr="00B2422D">
        <w:rPr>
          <w:rFonts w:hint="eastAsia"/>
        </w:rPr>
        <w:t>使用已知条件中没有直接给定的量</w:t>
      </w:r>
      <w:r>
        <w:rPr>
          <w:rFonts w:hint="eastAsia"/>
        </w:rPr>
        <w:t>，需写</w:t>
      </w:r>
      <w:r w:rsidRPr="00B2422D">
        <w:rPr>
          <w:rFonts w:hint="eastAsia"/>
        </w:rPr>
        <w:t>明转换过程</w:t>
      </w:r>
      <w:r>
        <w:rPr>
          <w:rFonts w:hint="eastAsia"/>
        </w:rPr>
        <w:t>；</w:t>
      </w:r>
      <w:r w:rsidRPr="00B2422D">
        <w:rPr>
          <w:rFonts w:hint="eastAsia"/>
        </w:rPr>
        <w:t>有数值计算的题目</w:t>
      </w:r>
      <w:r>
        <w:rPr>
          <w:rFonts w:hint="eastAsia"/>
        </w:rPr>
        <w:t>，</w:t>
      </w:r>
      <w:r w:rsidRPr="00B2422D">
        <w:rPr>
          <w:rFonts w:hint="eastAsia"/>
        </w:rPr>
        <w:t>需写明变量代入的每一个具体数值</w:t>
      </w:r>
      <w:r>
        <w:rPr>
          <w:rFonts w:hint="eastAsia"/>
        </w:rPr>
        <w:t>。未</w:t>
      </w:r>
      <w:r w:rsidRPr="00091FDB">
        <w:rPr>
          <w:rFonts w:hint="eastAsia"/>
        </w:rPr>
        <w:t>符合本条要求</w:t>
      </w:r>
      <w:r>
        <w:rPr>
          <w:rFonts w:hint="eastAsia"/>
        </w:rPr>
        <w:t>的</w:t>
      </w:r>
      <w:r>
        <w:t>，</w:t>
      </w:r>
      <w:r w:rsidRPr="00091FDB">
        <w:rPr>
          <w:rFonts w:hint="eastAsia"/>
        </w:rPr>
        <w:t>存在抄袭嫌疑</w:t>
      </w:r>
      <w:r>
        <w:rPr>
          <w:rFonts w:hint="eastAsia"/>
        </w:rPr>
        <w:t>，</w:t>
      </w:r>
      <w:r w:rsidRPr="00091FDB">
        <w:rPr>
          <w:rFonts w:hint="eastAsia"/>
        </w:rPr>
        <w:t>作业</w:t>
      </w:r>
      <w:r>
        <w:rPr>
          <w:rFonts w:hint="eastAsia"/>
        </w:rPr>
        <w:t>成绩</w:t>
      </w:r>
      <w:r w:rsidRPr="006E0D9C">
        <w:rPr>
          <w:rFonts w:hint="eastAsia"/>
        </w:rPr>
        <w:t>可能被记为</w:t>
      </w:r>
      <w:r w:rsidRPr="00EA5698">
        <w:rPr>
          <w:rFonts w:hint="eastAsia"/>
        </w:rPr>
        <w:t>0</w:t>
      </w:r>
      <w:r w:rsidRPr="00EA5698">
        <w:rPr>
          <w:rFonts w:hint="eastAsia"/>
        </w:rPr>
        <w:t>分</w:t>
      </w:r>
      <w:r>
        <w:rPr>
          <w:rFonts w:hint="eastAsia"/>
        </w:rPr>
        <w:t>。</w:t>
      </w:r>
    </w:p>
    <w:p w:rsidR="003A233D" w:rsidRDefault="003A233D">
      <w:pPr>
        <w:widowControl/>
        <w:snapToGrid/>
        <w:rPr>
          <w:b/>
          <w:bCs/>
          <w:sz w:val="28"/>
          <w:szCs w:val="44"/>
          <w:highlight w:val="lightGray"/>
        </w:rPr>
      </w:pPr>
    </w:p>
    <w:p w:rsidR="00B52ABF" w:rsidRPr="00BE69C1" w:rsidRDefault="00AB3D5E" w:rsidP="003A233D">
      <w:pPr>
        <w:pStyle w:val="1"/>
      </w:pPr>
      <w:r w:rsidRPr="00BE69C1">
        <w:t>绪论</w:t>
      </w:r>
    </w:p>
    <w:p w:rsidR="00B52ABF" w:rsidRPr="00BE69C1" w:rsidRDefault="00B52ABF" w:rsidP="00E050B1">
      <w:pPr>
        <w:numPr>
          <w:ilvl w:val="0"/>
          <w:numId w:val="1"/>
        </w:numPr>
        <w:adjustRightInd w:val="0"/>
      </w:pPr>
      <w:r w:rsidRPr="00BE69C1">
        <w:t>画出调幅发射机的方框图，</w:t>
      </w:r>
      <w:r w:rsidR="00742EA4" w:rsidRPr="00BE69C1">
        <w:t>画出</w:t>
      </w:r>
      <w:r w:rsidRPr="00BE69C1">
        <w:t>各模块的输出波形</w:t>
      </w:r>
      <w:r w:rsidR="00B370EB" w:rsidRPr="00BE69C1">
        <w:t>。</w:t>
      </w:r>
    </w:p>
    <w:p w:rsidR="00B52ABF" w:rsidRPr="00BE69C1" w:rsidRDefault="00B52ABF" w:rsidP="00E050B1">
      <w:pPr>
        <w:numPr>
          <w:ilvl w:val="0"/>
          <w:numId w:val="1"/>
        </w:numPr>
        <w:adjustRightInd w:val="0"/>
      </w:pPr>
      <w:r w:rsidRPr="00BE69C1">
        <w:t>画出超外差式调幅接收机的方框图，</w:t>
      </w:r>
      <w:r w:rsidR="00742EA4" w:rsidRPr="00BE69C1">
        <w:t>画出</w:t>
      </w:r>
      <w:r w:rsidRPr="00BE69C1">
        <w:t>各模块的输出波形</w:t>
      </w:r>
      <w:r w:rsidR="00B370EB" w:rsidRPr="00BE69C1">
        <w:t>。</w:t>
      </w:r>
    </w:p>
    <w:p w:rsidR="00B52ABF" w:rsidRPr="00BE69C1" w:rsidRDefault="00742EA4" w:rsidP="00E050B1">
      <w:pPr>
        <w:numPr>
          <w:ilvl w:val="0"/>
          <w:numId w:val="1"/>
        </w:numPr>
        <w:adjustRightInd w:val="0"/>
      </w:pPr>
      <w:r w:rsidRPr="00BE69C1">
        <w:rPr>
          <w:szCs w:val="21"/>
        </w:rPr>
        <w:t>比较直接放大式、超外差式接收机在结构和性能上的差异。</w:t>
      </w:r>
    </w:p>
    <w:p w:rsidR="00B370EB" w:rsidRPr="00BE69C1" w:rsidRDefault="00B370EB" w:rsidP="00E050B1">
      <w:pPr>
        <w:numPr>
          <w:ilvl w:val="0"/>
          <w:numId w:val="1"/>
        </w:numPr>
        <w:adjustRightInd w:val="0"/>
      </w:pPr>
      <w:r w:rsidRPr="00BE69C1">
        <w:t>画出一种常用无线通信设备（</w:t>
      </w:r>
      <w:r w:rsidR="00234293" w:rsidRPr="00BE69C1">
        <w:t>如</w:t>
      </w:r>
      <w:r w:rsidRPr="00BE69C1">
        <w:t>收音机、对讲机、无绳电话、手机、无线遥控设备、蓝牙</w:t>
      </w:r>
      <w:r w:rsidR="00234293" w:rsidRPr="00BE69C1">
        <w:t>通信</w:t>
      </w:r>
      <w:r w:rsidRPr="00BE69C1">
        <w:t>模块、</w:t>
      </w:r>
      <w:r w:rsidRPr="00BE69C1">
        <w:t>WiFi</w:t>
      </w:r>
      <w:r w:rsidR="00234293" w:rsidRPr="00BE69C1">
        <w:t>通信</w:t>
      </w:r>
      <w:r w:rsidRPr="00BE69C1">
        <w:t>模块等）的框图，说明与课本上发射机或接收机框图的异同，并说明其功能、工作频段、调制方式。</w:t>
      </w:r>
    </w:p>
    <w:p w:rsidR="00B52ABF" w:rsidRPr="00BE69C1" w:rsidRDefault="00B370EB" w:rsidP="00E050B1">
      <w:pPr>
        <w:widowControl/>
        <w:numPr>
          <w:ilvl w:val="0"/>
          <w:numId w:val="1"/>
        </w:numPr>
        <w:adjustRightInd w:val="0"/>
      </w:pPr>
      <w:r w:rsidRPr="00BE69C1">
        <w:t>写出</w:t>
      </w:r>
      <w:r w:rsidR="00497C91" w:rsidRPr="00BE69C1">
        <w:t>2</w:t>
      </w:r>
      <w:r w:rsidRPr="00BE69C1">
        <w:t>种</w:t>
      </w:r>
      <w:r w:rsidR="00497C91" w:rsidRPr="00BE69C1">
        <w:t>以上</w:t>
      </w:r>
      <w:r w:rsidRPr="00BE69C1">
        <w:t>常用的高频电路仿真软件名称。</w:t>
      </w:r>
    </w:p>
    <w:p w:rsidR="007B6021" w:rsidRPr="00BE69C1" w:rsidRDefault="007B6021" w:rsidP="00E050B1">
      <w:pPr>
        <w:widowControl/>
        <w:adjustRightInd w:val="0"/>
        <w:ind w:left="420"/>
      </w:pPr>
    </w:p>
    <w:p w:rsidR="00B52ABF" w:rsidRPr="00BE69C1" w:rsidRDefault="00AB3D5E" w:rsidP="00E050B1">
      <w:pPr>
        <w:pStyle w:val="1"/>
      </w:pPr>
      <w:r w:rsidRPr="00BE69C1">
        <w:t>选频网络</w:t>
      </w:r>
    </w:p>
    <w:p w:rsidR="002F666F" w:rsidRPr="00BE69C1" w:rsidRDefault="002F666F" w:rsidP="00E050B1">
      <w:pPr>
        <w:numPr>
          <w:ilvl w:val="0"/>
          <w:numId w:val="2"/>
        </w:numPr>
        <w:adjustRightInd w:val="0"/>
      </w:pPr>
      <w:r w:rsidRPr="00BE69C1">
        <w:t>设计一个串联谐振电路，谐振频率</w:t>
      </w:r>
      <w:r w:rsidR="00380E04" w:rsidRPr="00BE69C1">
        <w:rPr>
          <w:position w:val="-12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8pt;height:18.4pt" o:ole="">
            <v:imagedata r:id="rId7" o:title=""/>
          </v:shape>
          <o:OLEObject Type="Embed" ProgID="Equation.DSMT4" ShapeID="_x0000_i1025" DrawAspect="Content" ObjectID="_1723309975" r:id="rId8"/>
        </w:object>
      </w:r>
      <w:r w:rsidRPr="00BE69C1">
        <w:t>，已知电感线圈的电感量</w:t>
      </w:r>
      <w:r w:rsidR="00380E04" w:rsidRPr="00BE69C1">
        <w:rPr>
          <w:position w:val="-6"/>
        </w:rPr>
        <w:object w:dxaOrig="1300" w:dyaOrig="279">
          <v:shape id="_x0000_i1026" type="#_x0000_t75" style="width:65.85pt;height:14.55pt" o:ole="">
            <v:imagedata r:id="rId9" o:title=""/>
          </v:shape>
          <o:OLEObject Type="Embed" ProgID="Equation.DSMT4" ShapeID="_x0000_i1026" DrawAspect="Content" ObjectID="_1723309976" r:id="rId10"/>
        </w:object>
      </w:r>
      <w:r w:rsidRPr="00BE69C1">
        <w:t>，线圈的损耗</w:t>
      </w:r>
      <w:r w:rsidR="00555B76">
        <w:rPr>
          <w:rFonts w:hint="eastAsia"/>
        </w:rPr>
        <w:t>电阻</w:t>
      </w:r>
      <w:r w:rsidR="00380E04" w:rsidRPr="00BE69C1">
        <w:rPr>
          <w:position w:val="-6"/>
        </w:rPr>
        <w:object w:dxaOrig="1219" w:dyaOrig="279">
          <v:shape id="_x0000_i1027" type="#_x0000_t75" style="width:60.5pt;height:14.55pt" o:ole="">
            <v:imagedata r:id="rId11" o:title=""/>
          </v:shape>
          <o:OLEObject Type="Embed" ProgID="Equation.DSMT4" ShapeID="_x0000_i1027" DrawAspect="Content" ObjectID="_1723309977" r:id="rId12"/>
        </w:object>
      </w:r>
      <w:r w:rsidRPr="00BE69C1">
        <w:t>，</w:t>
      </w:r>
    </w:p>
    <w:p w:rsidR="002F666F" w:rsidRPr="00BE69C1" w:rsidRDefault="002F666F" w:rsidP="00E050B1">
      <w:pPr>
        <w:numPr>
          <w:ilvl w:val="0"/>
          <w:numId w:val="4"/>
        </w:numPr>
        <w:adjustRightInd w:val="0"/>
        <w:ind w:left="1134" w:hanging="424"/>
      </w:pPr>
      <w:r w:rsidRPr="00BE69C1">
        <w:t>选取下列哪组电容</w:t>
      </w:r>
      <w:r w:rsidR="00050D1B" w:rsidRPr="00BE69C1">
        <w:t>的组合</w:t>
      </w:r>
      <w:r w:rsidR="007E2C49" w:rsidRPr="00BE69C1">
        <w:t>最接近</w:t>
      </w:r>
      <w:r w:rsidR="00336D89" w:rsidRPr="00BE69C1">
        <w:t>谐振</w:t>
      </w:r>
      <w:r w:rsidR="00050D1B" w:rsidRPr="00BE69C1">
        <w:t>频率</w:t>
      </w:r>
      <w:r w:rsidRPr="00BE69C1">
        <w:t>？</w:t>
      </w:r>
      <w:r w:rsidR="00050D1B" w:rsidRPr="00BE69C1">
        <w:t xml:space="preserve"> </w:t>
      </w:r>
      <w:r w:rsidRPr="00BE69C1">
        <w:br/>
        <w:t xml:space="preserve">a. </w:t>
      </w:r>
      <w:r w:rsidR="00380E04" w:rsidRPr="00BE69C1">
        <w:rPr>
          <w:position w:val="-12"/>
        </w:rPr>
        <w:object w:dxaOrig="3100" w:dyaOrig="360">
          <v:shape id="_x0000_i1028" type="#_x0000_t75" style="width:154.7pt;height:18.4pt" o:ole="">
            <v:imagedata r:id="rId13" o:title=""/>
          </v:shape>
          <o:OLEObject Type="Embed" ProgID="Equation.DSMT4" ShapeID="_x0000_i1028" DrawAspect="Content" ObjectID="_1723309978" r:id="rId14"/>
        </w:object>
      </w:r>
    </w:p>
    <w:p w:rsidR="002F666F" w:rsidRPr="00BE69C1" w:rsidRDefault="002F666F" w:rsidP="00E050B1">
      <w:pPr>
        <w:adjustRightInd w:val="0"/>
        <w:ind w:left="1080"/>
      </w:pPr>
      <w:r w:rsidRPr="00BE69C1">
        <w:t xml:space="preserve">b. </w:t>
      </w:r>
      <w:r w:rsidR="00380E04" w:rsidRPr="00BE69C1">
        <w:rPr>
          <w:position w:val="-12"/>
        </w:rPr>
        <w:object w:dxaOrig="3140" w:dyaOrig="360">
          <v:shape id="_x0000_i1029" type="#_x0000_t75" style="width:157pt;height:18.4pt" o:ole="">
            <v:imagedata r:id="rId15" o:title=""/>
          </v:shape>
          <o:OLEObject Type="Embed" ProgID="Equation.DSMT4" ShapeID="_x0000_i1029" DrawAspect="Content" ObjectID="_1723309979" r:id="rId16"/>
        </w:object>
      </w:r>
    </w:p>
    <w:p w:rsidR="002F666F" w:rsidRPr="00BE69C1" w:rsidRDefault="002F666F" w:rsidP="00E050B1">
      <w:pPr>
        <w:adjustRightInd w:val="0"/>
        <w:ind w:left="1080"/>
      </w:pPr>
      <w:r w:rsidRPr="00BE69C1">
        <w:t xml:space="preserve">c. </w:t>
      </w:r>
      <w:r w:rsidR="00380E04" w:rsidRPr="00BE69C1">
        <w:rPr>
          <w:position w:val="-12"/>
        </w:rPr>
        <w:object w:dxaOrig="3140" w:dyaOrig="360">
          <v:shape id="_x0000_i1030" type="#_x0000_t75" style="width:157pt;height:18.4pt" o:ole="">
            <v:imagedata r:id="rId17" o:title=""/>
          </v:shape>
          <o:OLEObject Type="Embed" ProgID="Equation.DSMT4" ShapeID="_x0000_i1030" DrawAspect="Content" ObjectID="_1723309980" r:id="rId18"/>
        </w:object>
      </w:r>
    </w:p>
    <w:p w:rsidR="002F666F" w:rsidRPr="00BE69C1" w:rsidRDefault="002F666F" w:rsidP="00E050B1">
      <w:pPr>
        <w:numPr>
          <w:ilvl w:val="0"/>
          <w:numId w:val="4"/>
        </w:numPr>
        <w:adjustRightInd w:val="0"/>
      </w:pPr>
      <w:r w:rsidRPr="00BE69C1">
        <w:t>计算</w:t>
      </w:r>
      <w:r w:rsidRPr="00BE69C1">
        <w:t>Q</w:t>
      </w:r>
      <w:r w:rsidRPr="00BE69C1">
        <w:t>和</w:t>
      </w:r>
      <w:r w:rsidR="00050D1B" w:rsidRPr="00BE69C1">
        <w:t>通频带。</w:t>
      </w:r>
    </w:p>
    <w:p w:rsidR="002F666F" w:rsidRPr="00BE69C1" w:rsidRDefault="001C5B9B" w:rsidP="00E050B1">
      <w:pPr>
        <w:numPr>
          <w:ilvl w:val="0"/>
          <w:numId w:val="4"/>
        </w:numPr>
        <w:adjustRightInd w:val="0"/>
      </w:pPr>
      <w:r w:rsidRPr="00BE69C1">
        <w:t>为</w:t>
      </w:r>
      <w:r w:rsidR="002F666F" w:rsidRPr="00BE69C1">
        <w:t>提高电路的选择性</w:t>
      </w:r>
      <w:r w:rsidRPr="00BE69C1">
        <w:t>，</w:t>
      </w:r>
      <w:r w:rsidR="0008135A" w:rsidRPr="00BE69C1">
        <w:t>如何修改电路</w:t>
      </w:r>
      <w:r w:rsidR="004519A9" w:rsidRPr="00BE69C1">
        <w:t>参数</w:t>
      </w:r>
      <w:r w:rsidRPr="00BE69C1">
        <w:t>？</w:t>
      </w:r>
    </w:p>
    <w:p w:rsidR="002F666F" w:rsidRPr="00BE69C1" w:rsidRDefault="002F666F" w:rsidP="00E050B1">
      <w:pPr>
        <w:numPr>
          <w:ilvl w:val="0"/>
          <w:numId w:val="4"/>
        </w:numPr>
        <w:adjustRightInd w:val="0"/>
      </w:pPr>
      <w:r w:rsidRPr="00BE69C1">
        <w:t>当输入信号</w:t>
      </w:r>
      <w:r w:rsidR="00380E04" w:rsidRPr="00BE69C1">
        <w:rPr>
          <w:position w:val="-12"/>
        </w:rPr>
        <w:object w:dxaOrig="2220" w:dyaOrig="380">
          <v:shape id="_x0000_i1031" type="#_x0000_t75" style="width:111.05pt;height:19.15pt" o:ole="">
            <v:imagedata r:id="rId19" o:title=""/>
          </v:shape>
          <o:OLEObject Type="Embed" ProgID="Equation.DSMT4" ShapeID="_x0000_i1031" DrawAspect="Content" ObjectID="_1723309981" r:id="rId20"/>
        </w:object>
      </w:r>
      <w:r w:rsidRPr="00BE69C1">
        <w:t>时，电感</w:t>
      </w:r>
      <w:r w:rsidR="00E66EFB" w:rsidRPr="00BE69C1">
        <w:t>上</w:t>
      </w:r>
      <w:r w:rsidRPr="00BE69C1">
        <w:t>的电压</w:t>
      </w:r>
      <w:r w:rsidR="00CD513E" w:rsidRPr="00BE69C1">
        <w:t>有效值</w:t>
      </w:r>
      <w:r w:rsidRPr="00BE69C1">
        <w:t>为多少？</w:t>
      </w:r>
    </w:p>
    <w:p w:rsidR="00B6109C" w:rsidRPr="00BE69C1" w:rsidRDefault="00B6109C" w:rsidP="00E050B1">
      <w:pPr>
        <w:numPr>
          <w:ilvl w:val="0"/>
          <w:numId w:val="4"/>
        </w:numPr>
        <w:adjustRightInd w:val="0"/>
      </w:pPr>
      <w:r w:rsidRPr="00BE69C1">
        <w:t>当输入信号</w:t>
      </w:r>
      <w:r w:rsidR="00380E04" w:rsidRPr="00BE69C1">
        <w:rPr>
          <w:position w:val="-12"/>
        </w:rPr>
        <w:object w:dxaOrig="2360" w:dyaOrig="380">
          <v:shape id="_x0000_i1032" type="#_x0000_t75" style="width:117.95pt;height:19.15pt" o:ole="">
            <v:imagedata r:id="rId21" o:title=""/>
          </v:shape>
          <o:OLEObject Type="Embed" ProgID="Equation.DSMT4" ShapeID="_x0000_i1032" DrawAspect="Content" ObjectID="_1723309982" r:id="rId22"/>
        </w:object>
      </w:r>
      <w:r w:rsidRPr="00BE69C1">
        <w:t>时，电感</w:t>
      </w:r>
      <w:r w:rsidR="00E66EFB" w:rsidRPr="00BE69C1">
        <w:t>上</w:t>
      </w:r>
      <w:r w:rsidRPr="00BE69C1">
        <w:t>的电压</w:t>
      </w:r>
      <w:r w:rsidR="00CD513E" w:rsidRPr="00BE69C1">
        <w:t>有效值</w:t>
      </w:r>
      <w:r w:rsidRPr="00BE69C1">
        <w:t>为多少？</w:t>
      </w:r>
    </w:p>
    <w:p w:rsidR="005B3A46" w:rsidRPr="00BE69C1" w:rsidRDefault="005B3A46" w:rsidP="00E050B1">
      <w:pPr>
        <w:adjustRightInd w:val="0"/>
        <w:ind w:left="1080"/>
      </w:pPr>
    </w:p>
    <w:p w:rsidR="00B52ABF" w:rsidRPr="00BE69C1" w:rsidRDefault="00B52ABF" w:rsidP="00E050B1">
      <w:pPr>
        <w:numPr>
          <w:ilvl w:val="0"/>
          <w:numId w:val="2"/>
        </w:numPr>
        <w:adjustRightInd w:val="0"/>
      </w:pPr>
      <w:r w:rsidRPr="00BE69C1">
        <w:t>设计一个</w:t>
      </w:r>
      <w:r w:rsidR="002D72F0" w:rsidRPr="00BE69C1">
        <w:t>并联</w:t>
      </w:r>
      <w:r w:rsidRPr="00BE69C1">
        <w:t>谐振电路。中心频率为</w:t>
      </w:r>
      <w:r w:rsidR="00380E04" w:rsidRPr="00BE69C1">
        <w:rPr>
          <w:position w:val="-12"/>
        </w:rPr>
        <w:object w:dxaOrig="1300" w:dyaOrig="360">
          <v:shape id="_x0000_i1033" type="#_x0000_t75" style="width:65.85pt;height:18.4pt" o:ole="">
            <v:imagedata r:id="rId23" o:title=""/>
          </v:shape>
          <o:OLEObject Type="Embed" ProgID="Equation.DSMT4" ShapeID="_x0000_i1033" DrawAspect="Content" ObjectID="_1723309983" r:id="rId24"/>
        </w:object>
      </w:r>
      <w:r w:rsidRPr="00BE69C1">
        <w:t>，下限频率</w:t>
      </w:r>
      <w:r w:rsidR="00380E04" w:rsidRPr="00BE69C1">
        <w:rPr>
          <w:position w:val="-12"/>
        </w:rPr>
        <w:object w:dxaOrig="1280" w:dyaOrig="360">
          <v:shape id="_x0000_i1034" type="#_x0000_t75" style="width:63.55pt;height:18.4pt" o:ole="">
            <v:imagedata r:id="rId25" o:title=""/>
          </v:shape>
          <o:OLEObject Type="Embed" ProgID="Equation.DSMT4" ShapeID="_x0000_i1034" DrawAspect="Content" ObjectID="_1723309984" r:id="rId26"/>
        </w:object>
      </w:r>
      <w:r w:rsidRPr="00BE69C1">
        <w:t>，上限频率</w:t>
      </w:r>
      <w:r w:rsidR="00380E04" w:rsidRPr="00BE69C1">
        <w:rPr>
          <w:position w:val="-12"/>
        </w:rPr>
        <w:object w:dxaOrig="1300" w:dyaOrig="360">
          <v:shape id="_x0000_i1035" type="#_x0000_t75" style="width:65.85pt;height:18.4pt" o:ole="">
            <v:imagedata r:id="rId27" o:title=""/>
          </v:shape>
          <o:OLEObject Type="Embed" ProgID="Equation.DSMT4" ShapeID="_x0000_i1035" DrawAspect="Content" ObjectID="_1723309985" r:id="rId28"/>
        </w:object>
      </w:r>
      <w:r w:rsidRPr="00BE69C1">
        <w:t>。</w:t>
      </w:r>
      <w:r w:rsidR="00CD513E" w:rsidRPr="00BE69C1">
        <w:t>取</w:t>
      </w:r>
      <w:r w:rsidR="00380E04" w:rsidRPr="00BE69C1">
        <w:rPr>
          <w:position w:val="-6"/>
        </w:rPr>
        <w:object w:dxaOrig="820" w:dyaOrig="279">
          <v:shape id="_x0000_i1036" type="#_x0000_t75" style="width:40.6pt;height:14.55pt" o:ole="">
            <v:imagedata r:id="rId29" o:title=""/>
          </v:shape>
          <o:OLEObject Type="Embed" ProgID="Equation.DSMT4" ShapeID="_x0000_i1036" DrawAspect="Content" ObjectID="_1723309986" r:id="rId30"/>
        </w:object>
      </w:r>
      <w:r w:rsidR="00CD513E" w:rsidRPr="00BE69C1">
        <w:t>。</w:t>
      </w:r>
    </w:p>
    <w:p w:rsidR="00B52ABF" w:rsidRPr="00BE69C1" w:rsidRDefault="00B52ABF" w:rsidP="00E050B1">
      <w:pPr>
        <w:numPr>
          <w:ilvl w:val="0"/>
          <w:numId w:val="3"/>
        </w:numPr>
        <w:adjustRightInd w:val="0"/>
      </w:pPr>
      <w:r w:rsidRPr="00BE69C1">
        <w:t>画出谐振曲线和电路图</w:t>
      </w:r>
      <w:r w:rsidR="00D8010D" w:rsidRPr="00BE69C1">
        <w:t>。</w:t>
      </w:r>
    </w:p>
    <w:p w:rsidR="00B52ABF" w:rsidRPr="00BE69C1" w:rsidRDefault="00B52ABF" w:rsidP="00E050B1">
      <w:pPr>
        <w:numPr>
          <w:ilvl w:val="0"/>
          <w:numId w:val="3"/>
        </w:numPr>
        <w:adjustRightInd w:val="0"/>
      </w:pPr>
      <w:r w:rsidRPr="00BE69C1">
        <w:t>计算</w:t>
      </w:r>
      <w:r w:rsidR="00896393" w:rsidRPr="00BE69C1">
        <w:t>通频带</w:t>
      </w:r>
      <w:r w:rsidR="001E0ACC" w:rsidRPr="00BE69C1">
        <w:t>和</w:t>
      </w:r>
      <w:r w:rsidRPr="00BE69C1">
        <w:t>Q</w:t>
      </w:r>
      <w:r w:rsidR="00D8010D" w:rsidRPr="00BE69C1">
        <w:t>。</w:t>
      </w:r>
    </w:p>
    <w:p w:rsidR="00B52ABF" w:rsidRPr="00BE69C1" w:rsidRDefault="00B52ABF" w:rsidP="00E050B1">
      <w:pPr>
        <w:numPr>
          <w:ilvl w:val="0"/>
          <w:numId w:val="3"/>
        </w:numPr>
        <w:adjustRightInd w:val="0"/>
      </w:pPr>
      <w:r w:rsidRPr="00BE69C1">
        <w:t>确定电感</w:t>
      </w:r>
      <w:r w:rsidR="00847C9F" w:rsidRPr="00BE69C1">
        <w:t>线圈</w:t>
      </w:r>
      <w:r w:rsidRPr="00BE69C1">
        <w:t>的参数</w:t>
      </w:r>
      <w:r w:rsidRPr="00BE69C1">
        <w:t>L</w:t>
      </w:r>
      <w:r w:rsidR="00D8010D" w:rsidRPr="00BE69C1">
        <w:t>和损耗电阻</w:t>
      </w:r>
      <w:r w:rsidRPr="00BE69C1">
        <w:t>R</w:t>
      </w:r>
      <w:r w:rsidR="00D8010D" w:rsidRPr="00BE69C1">
        <w:t>。</w:t>
      </w:r>
    </w:p>
    <w:p w:rsidR="0008135A" w:rsidRPr="00BE69C1" w:rsidRDefault="00955FBB" w:rsidP="00E050B1">
      <w:pPr>
        <w:numPr>
          <w:ilvl w:val="0"/>
          <w:numId w:val="3"/>
        </w:numPr>
        <w:adjustRightInd w:val="0"/>
        <w:ind w:left="284" w:hanging="2"/>
      </w:pPr>
      <w:r w:rsidRPr="00BE69C1">
        <w:t xml:space="preserve"> </w:t>
      </w:r>
      <w:r w:rsidRPr="00BE69C1">
        <w:t>若要求带宽为</w:t>
      </w:r>
      <w:r w:rsidRPr="00BE69C1">
        <w:t>20kHz</w:t>
      </w:r>
      <w:r w:rsidRPr="00BE69C1">
        <w:t>时，</w:t>
      </w:r>
      <w:r w:rsidR="0008135A" w:rsidRPr="00BE69C1">
        <w:t>如何修改电路？</w:t>
      </w:r>
    </w:p>
    <w:p w:rsidR="00770151" w:rsidRPr="00BE69C1" w:rsidRDefault="00770151" w:rsidP="00E050B1">
      <w:pPr>
        <w:numPr>
          <w:ilvl w:val="0"/>
          <w:numId w:val="3"/>
        </w:numPr>
        <w:adjustRightInd w:val="0"/>
      </w:pPr>
      <w:r w:rsidRPr="00BE69C1">
        <w:t>谐振时电路的等效阻抗为多少？</w:t>
      </w:r>
    </w:p>
    <w:p w:rsidR="002D72F0" w:rsidRPr="00BE69C1" w:rsidRDefault="002D72F0" w:rsidP="00E050B1">
      <w:pPr>
        <w:numPr>
          <w:ilvl w:val="0"/>
          <w:numId w:val="3"/>
        </w:numPr>
        <w:adjustRightInd w:val="0"/>
      </w:pPr>
      <w:r w:rsidRPr="00BE69C1">
        <w:t>在上下限频率处，</w:t>
      </w:r>
      <w:r w:rsidR="00847C9F" w:rsidRPr="00BE69C1">
        <w:t>广义</w:t>
      </w:r>
      <w:r w:rsidRPr="00BE69C1">
        <w:t>失谐量</w:t>
      </w:r>
      <w:r w:rsidR="00380E04" w:rsidRPr="00BE69C1">
        <w:rPr>
          <w:position w:val="-10"/>
        </w:rPr>
        <w:object w:dxaOrig="200" w:dyaOrig="320">
          <v:shape id="_x0000_i1037" type="#_x0000_t75" style="width:11.5pt;height:16.1pt" o:ole="">
            <v:imagedata r:id="rId31" o:title=""/>
          </v:shape>
          <o:OLEObject Type="Embed" ProgID="Equation.DSMT4" ShapeID="_x0000_i1037" DrawAspect="Content" ObjectID="_1723309987" r:id="rId32"/>
        </w:object>
      </w:r>
      <w:r w:rsidRPr="00BE69C1">
        <w:t>为多大？电路的输出电压为谐振时的多少倍？</w:t>
      </w:r>
    </w:p>
    <w:p w:rsidR="00EB13A6" w:rsidRPr="00BE69C1" w:rsidRDefault="00437701" w:rsidP="00E050B1">
      <w:pPr>
        <w:numPr>
          <w:ilvl w:val="0"/>
          <w:numId w:val="3"/>
        </w:numPr>
        <w:adjustRightInd w:val="0"/>
      </w:pPr>
      <w:r w:rsidRPr="00BE69C1">
        <w:t>若输入电流源</w:t>
      </w:r>
      <w:r w:rsidR="00380E04" w:rsidRPr="00BE69C1">
        <w:rPr>
          <w:position w:val="-12"/>
        </w:rPr>
        <w:object w:dxaOrig="940" w:dyaOrig="360">
          <v:shape id="_x0000_i1038" type="#_x0000_t75" style="width:46.7pt;height:18.4pt" o:ole="">
            <v:imagedata r:id="rId33" o:title=""/>
          </v:shape>
          <o:OLEObject Type="Embed" ProgID="Equation.DSMT4" ShapeID="_x0000_i1038" DrawAspect="Content" ObjectID="_1723309988" r:id="rId34"/>
        </w:object>
      </w:r>
      <w:r w:rsidRPr="00BE69C1">
        <w:t>，</w:t>
      </w:r>
      <w:r w:rsidR="0085290D" w:rsidRPr="00BE69C1">
        <w:t>谐振时电感和电容上的电流多大？</w:t>
      </w:r>
    </w:p>
    <w:p w:rsidR="00757640" w:rsidRPr="00BE69C1" w:rsidRDefault="00757640" w:rsidP="00E050B1">
      <w:pPr>
        <w:adjustRightInd w:val="0"/>
      </w:pPr>
    </w:p>
    <w:p w:rsidR="00EF67FC" w:rsidRPr="00BE69C1" w:rsidRDefault="003262F9" w:rsidP="00E050B1">
      <w:pPr>
        <w:adjustRightInd w:val="0"/>
      </w:pPr>
      <w:r>
        <w:rPr>
          <w:noProof/>
          <w:snapToGrid/>
        </w:rPr>
        <w:drawing>
          <wp:anchor distT="0" distB="0" distL="114300" distR="114300" simplePos="0" relativeHeight="251650048" behindDoc="0" locked="0" layoutInCell="1" allowOverlap="1">
            <wp:simplePos x="0" y="0"/>
            <wp:positionH relativeFrom="column">
              <wp:posOffset>5053785</wp:posOffset>
            </wp:positionH>
            <wp:positionV relativeFrom="paragraph">
              <wp:posOffset>3933</wp:posOffset>
            </wp:positionV>
            <wp:extent cx="1011555" cy="741045"/>
            <wp:effectExtent l="0" t="0" r="0" b="1905"/>
            <wp:wrapSquare wrapText="bothSides"/>
            <wp:docPr id="240" name="图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1555" cy="741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1860" w:rsidRPr="00BE69C1">
        <w:t xml:space="preserve">3.  </w:t>
      </w:r>
      <w:r w:rsidR="00540FE2" w:rsidRPr="00BE69C1">
        <w:t>一个并联谐振回路如图所示，已知</w:t>
      </w:r>
      <w:r w:rsidR="00380E04" w:rsidRPr="00BE69C1">
        <w:rPr>
          <w:position w:val="-10"/>
        </w:rPr>
        <w:object w:dxaOrig="960" w:dyaOrig="320">
          <v:shape id="_x0000_i1039" type="#_x0000_t75" style="width:48.25pt;height:16.1pt" o:ole="">
            <v:imagedata r:id="rId36" o:title=""/>
          </v:shape>
          <o:OLEObject Type="Embed" ProgID="Equation.DSMT4" ShapeID="_x0000_i1039" DrawAspect="Content" ObjectID="_1723309989" r:id="rId37"/>
        </w:object>
      </w:r>
      <w:r w:rsidR="00B042A2" w:rsidRPr="00BE69C1">
        <w:t>，</w:t>
      </w:r>
      <w:r w:rsidR="00380E04" w:rsidRPr="00BE69C1">
        <w:rPr>
          <w:position w:val="-10"/>
        </w:rPr>
        <w:object w:dxaOrig="1180" w:dyaOrig="320">
          <v:shape id="_x0000_i1040" type="#_x0000_t75" style="width:59pt;height:16.1pt" o:ole="">
            <v:imagedata r:id="rId38" o:title=""/>
          </v:shape>
          <o:OLEObject Type="Embed" ProgID="Equation.DSMT4" ShapeID="_x0000_i1040" DrawAspect="Content" ObjectID="_1723309990" r:id="rId39"/>
        </w:object>
      </w:r>
      <w:r w:rsidR="00B042A2" w:rsidRPr="00BE69C1">
        <w:rPr>
          <w:lang w:val="fr-FR"/>
        </w:rPr>
        <w:t>，损耗电阻</w:t>
      </w:r>
      <w:r w:rsidR="00380E04" w:rsidRPr="00BE69C1">
        <w:rPr>
          <w:position w:val="-6"/>
          <w:lang w:val="fr-FR"/>
        </w:rPr>
        <w:object w:dxaOrig="880" w:dyaOrig="279">
          <v:shape id="_x0000_i1041" type="#_x0000_t75" style="width:43.65pt;height:14.55pt" o:ole="">
            <v:imagedata r:id="rId40" o:title=""/>
          </v:shape>
          <o:OLEObject Type="Embed" ProgID="Equation.DSMT4" ShapeID="_x0000_i1041" DrawAspect="Content" ObjectID="_1723309991" r:id="rId41"/>
        </w:object>
      </w:r>
      <w:r w:rsidR="00B042A2" w:rsidRPr="00BE69C1">
        <w:rPr>
          <w:lang w:val="fr-FR"/>
        </w:rPr>
        <w:t>，负载</w:t>
      </w:r>
      <w:r w:rsidR="00380E04" w:rsidRPr="00BE69C1">
        <w:rPr>
          <w:position w:val="-12"/>
          <w:lang w:val="fr-FR"/>
        </w:rPr>
        <w:object w:dxaOrig="1180" w:dyaOrig="360">
          <v:shape id="_x0000_i1042" type="#_x0000_t75" style="width:59pt;height:18.4pt" o:ole="">
            <v:imagedata r:id="rId42" o:title=""/>
          </v:shape>
          <o:OLEObject Type="Embed" ProgID="Equation.DSMT4" ShapeID="_x0000_i1042" DrawAspect="Content" ObjectID="_1723309992" r:id="rId43"/>
        </w:object>
      </w:r>
      <w:r w:rsidR="00B042A2" w:rsidRPr="00BE69C1">
        <w:t>。</w:t>
      </w:r>
    </w:p>
    <w:p w:rsidR="00757640" w:rsidRPr="00BE69C1" w:rsidRDefault="00896393" w:rsidP="00E050B1">
      <w:pPr>
        <w:numPr>
          <w:ilvl w:val="1"/>
          <w:numId w:val="2"/>
        </w:numPr>
        <w:adjustRightInd w:val="0"/>
      </w:pPr>
      <w:r w:rsidRPr="00BE69C1">
        <w:t>求</w:t>
      </w:r>
      <w:r w:rsidR="00B042A2" w:rsidRPr="00BE69C1">
        <w:t>没有负载时的</w:t>
      </w:r>
      <w:r w:rsidRPr="00BE69C1">
        <w:t>谐振</w:t>
      </w:r>
      <w:r w:rsidR="00540FE2" w:rsidRPr="00BE69C1">
        <w:t>频率</w:t>
      </w:r>
      <w:r w:rsidR="00B042A2" w:rsidRPr="00BE69C1">
        <w:t>、</w:t>
      </w:r>
      <w:r w:rsidR="00540FE2" w:rsidRPr="00BE69C1">
        <w:t>Q</w:t>
      </w:r>
      <w:r w:rsidR="00B042A2" w:rsidRPr="00BE69C1">
        <w:t>、</w:t>
      </w:r>
      <w:r w:rsidR="00540FE2" w:rsidRPr="00BE69C1">
        <w:t>通频带</w:t>
      </w:r>
      <w:r w:rsidR="00380E04" w:rsidRPr="00BE69C1">
        <w:rPr>
          <w:position w:val="-12"/>
        </w:rPr>
        <w:object w:dxaOrig="600" w:dyaOrig="360">
          <v:shape id="_x0000_i1043" type="#_x0000_t75" style="width:29.85pt;height:18.4pt" o:ole="">
            <v:imagedata r:id="rId44" o:title=""/>
          </v:shape>
          <o:OLEObject Type="Embed" ProgID="Equation.DSMT4" ShapeID="_x0000_i1043" DrawAspect="Content" ObjectID="_1723309993" r:id="rId45"/>
        </w:object>
      </w:r>
      <w:r w:rsidR="0070751D" w:rsidRPr="00BE69C1">
        <w:t>。</w:t>
      </w:r>
    </w:p>
    <w:p w:rsidR="00B042A2" w:rsidRPr="00BE69C1" w:rsidRDefault="00B042A2" w:rsidP="00E050B1">
      <w:pPr>
        <w:numPr>
          <w:ilvl w:val="1"/>
          <w:numId w:val="2"/>
        </w:numPr>
        <w:adjustRightInd w:val="0"/>
      </w:pPr>
      <w:r w:rsidRPr="00BE69C1">
        <w:lastRenderedPageBreak/>
        <w:t>求有负载时的谐振频率、</w:t>
      </w:r>
      <w:r w:rsidRPr="00BE69C1">
        <w:t>Q</w:t>
      </w:r>
      <w:r w:rsidRPr="00BE69C1">
        <w:t>、通频带</w:t>
      </w:r>
      <w:r w:rsidR="00380E04" w:rsidRPr="00BE69C1">
        <w:rPr>
          <w:position w:val="-12"/>
        </w:rPr>
        <w:object w:dxaOrig="600" w:dyaOrig="360">
          <v:shape id="_x0000_i1044" type="#_x0000_t75" style="width:29.85pt;height:18.4pt" o:ole="">
            <v:imagedata r:id="rId46" o:title=""/>
          </v:shape>
          <o:OLEObject Type="Embed" ProgID="Equation.DSMT4" ShapeID="_x0000_i1044" DrawAspect="Content" ObjectID="_1723309994" r:id="rId47"/>
        </w:object>
      </w:r>
      <w:r w:rsidRPr="00BE69C1">
        <w:t>。</w:t>
      </w:r>
    </w:p>
    <w:p w:rsidR="00EF67FC" w:rsidRPr="00BE69C1" w:rsidRDefault="00EF67FC" w:rsidP="00E050B1">
      <w:pPr>
        <w:numPr>
          <w:ilvl w:val="1"/>
          <w:numId w:val="2"/>
        </w:numPr>
        <w:adjustRightInd w:val="0"/>
      </w:pPr>
      <w:r w:rsidRPr="00BE69C1">
        <w:t>为了减小负载对谐振回路的影响，</w:t>
      </w:r>
      <w:r w:rsidR="00C564D6" w:rsidRPr="00BE69C1">
        <w:t>可以</w:t>
      </w:r>
      <w:r w:rsidRPr="00BE69C1">
        <w:t>采取什么</w:t>
      </w:r>
      <w:r w:rsidR="0002495A" w:rsidRPr="00BE69C1">
        <w:t>措施</w:t>
      </w:r>
      <w:r w:rsidRPr="00BE69C1">
        <w:t>？画出</w:t>
      </w:r>
      <w:r w:rsidR="0002495A" w:rsidRPr="00BE69C1">
        <w:t>修改后的</w:t>
      </w:r>
      <w:r w:rsidRPr="00BE69C1">
        <w:t>电路图。</w:t>
      </w:r>
    </w:p>
    <w:p w:rsidR="006F268A" w:rsidRPr="00BE69C1" w:rsidRDefault="006F268A" w:rsidP="00E050B1">
      <w:pPr>
        <w:adjustRightInd w:val="0"/>
      </w:pPr>
    </w:p>
    <w:p w:rsidR="006F268A" w:rsidRPr="00BE69C1" w:rsidRDefault="007E2031" w:rsidP="00E050B1">
      <w:pPr>
        <w:adjustRightInd w:val="0"/>
      </w:pPr>
      <w:r>
        <w:rPr>
          <w:noProof/>
          <w:snapToGrid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474854</wp:posOffset>
            </wp:positionH>
            <wp:positionV relativeFrom="paragraph">
              <wp:posOffset>279978</wp:posOffset>
            </wp:positionV>
            <wp:extent cx="1799590" cy="893445"/>
            <wp:effectExtent l="0" t="0" r="0" b="1905"/>
            <wp:wrapSquare wrapText="bothSides"/>
            <wp:docPr id="241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8934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268A" w:rsidRPr="00BE69C1">
        <w:t>4.</w:t>
      </w:r>
      <w:r w:rsidR="006F268A" w:rsidRPr="00BE69C1">
        <w:t>一个并联谐振电路如图，</w:t>
      </w:r>
      <w:r w:rsidR="006F268A" w:rsidRPr="00BE69C1">
        <w:rPr>
          <w:i/>
        </w:rPr>
        <w:t>R</w:t>
      </w:r>
      <w:r w:rsidR="006F268A" w:rsidRPr="00BE69C1">
        <w:rPr>
          <w:vertAlign w:val="subscript"/>
        </w:rPr>
        <w:t>p</w:t>
      </w:r>
      <w:r w:rsidR="006F268A" w:rsidRPr="00BE69C1">
        <w:t>为谐振回路谐振电阻，</w:t>
      </w:r>
      <w:r w:rsidR="006F268A" w:rsidRPr="00BE69C1">
        <w:rPr>
          <w:i/>
        </w:rPr>
        <w:t>R</w:t>
      </w:r>
      <w:r w:rsidR="006F268A" w:rsidRPr="00BE69C1">
        <w:rPr>
          <w:vertAlign w:val="subscript"/>
        </w:rPr>
        <w:t>L</w:t>
      </w:r>
      <w:r w:rsidR="006F268A" w:rsidRPr="00BE69C1">
        <w:t>为负载电阻，抽头电感</w:t>
      </w:r>
      <w:r w:rsidR="006F268A" w:rsidRPr="00BE69C1">
        <w:t>L</w:t>
      </w:r>
      <w:r w:rsidR="006F268A" w:rsidRPr="00BE69C1">
        <w:t>两部分的圈数分别为</w:t>
      </w:r>
      <w:r w:rsidR="00380E04" w:rsidRPr="00BE69C1">
        <w:rPr>
          <w:position w:val="-12"/>
        </w:rPr>
        <w:object w:dxaOrig="800" w:dyaOrig="360">
          <v:shape id="_x0000_i1045" type="#_x0000_t75" style="width:40.6pt;height:18.4pt" o:ole="">
            <v:imagedata r:id="rId49" o:title=""/>
          </v:shape>
          <o:OLEObject Type="Embed" ProgID="Equation.DSMT4" ShapeID="_x0000_i1045" DrawAspect="Content" ObjectID="_1723309995" r:id="rId50"/>
        </w:object>
      </w:r>
      <w:r w:rsidR="006F268A" w:rsidRPr="00BE69C1">
        <w:t>，</w:t>
      </w:r>
      <w:r w:rsidR="00380E04" w:rsidRPr="00BE69C1">
        <w:rPr>
          <w:position w:val="-12"/>
        </w:rPr>
        <w:object w:dxaOrig="700" w:dyaOrig="360">
          <v:shape id="_x0000_i1046" type="#_x0000_t75" style="width:35.25pt;height:18.4pt" o:ole="">
            <v:imagedata r:id="rId51" o:title=""/>
          </v:shape>
          <o:OLEObject Type="Embed" ProgID="Equation.DSMT4" ShapeID="_x0000_i1046" DrawAspect="Content" ObjectID="_1723309996" r:id="rId52"/>
        </w:object>
      </w:r>
      <w:r w:rsidR="006F268A" w:rsidRPr="00BE69C1">
        <w:t>，</w:t>
      </w:r>
      <w:r w:rsidR="006F268A" w:rsidRPr="00BE69C1">
        <w:t xml:space="preserve"> </w:t>
      </w:r>
      <w:r w:rsidR="004519A9" w:rsidRPr="00BE69C1">
        <w:t>总电感</w:t>
      </w:r>
      <w:r w:rsidR="00924EAA" w:rsidRPr="00BE69C1">
        <w:rPr>
          <w:position w:val="-10"/>
        </w:rPr>
        <w:object w:dxaOrig="1060" w:dyaOrig="320">
          <v:shape id="_x0000_i1047" type="#_x0000_t75" style="width:53.6pt;height:16.85pt" o:ole="">
            <v:imagedata r:id="rId53" o:title=""/>
          </v:shape>
          <o:OLEObject Type="Embed" ProgID="Equation.DSMT4" ShapeID="_x0000_i1047" DrawAspect="Content" ObjectID="_1723309997" r:id="rId54"/>
        </w:object>
      </w:r>
      <w:r w:rsidR="004519A9" w:rsidRPr="00BE69C1">
        <w:t xml:space="preserve"> </w:t>
      </w:r>
    </w:p>
    <w:p w:rsidR="006F268A" w:rsidRPr="00BE69C1" w:rsidRDefault="006F268A" w:rsidP="00E050B1">
      <w:pPr>
        <w:adjustRightInd w:val="0"/>
      </w:pPr>
      <w:r w:rsidRPr="00BE69C1">
        <w:t>（</w:t>
      </w:r>
      <w:r w:rsidRPr="00BE69C1">
        <w:t>1</w:t>
      </w:r>
      <w:r w:rsidRPr="00BE69C1">
        <w:t>）求谐振频率</w:t>
      </w:r>
      <w:r w:rsidR="00380E04" w:rsidRPr="00BE69C1">
        <w:rPr>
          <w:position w:val="-12"/>
        </w:rPr>
        <w:object w:dxaOrig="260" w:dyaOrig="360">
          <v:shape id="_x0000_i1048" type="#_x0000_t75" style="width:13pt;height:18.4pt" o:ole="">
            <v:imagedata r:id="rId55" o:title=""/>
          </v:shape>
          <o:OLEObject Type="Embed" ProgID="Equation.DSMT4" ShapeID="_x0000_i1048" DrawAspect="Content" ObjectID="_1723309998" r:id="rId56"/>
        </w:object>
      </w:r>
    </w:p>
    <w:p w:rsidR="006F268A" w:rsidRPr="00BE69C1" w:rsidRDefault="006F268A" w:rsidP="00E050B1">
      <w:pPr>
        <w:adjustRightInd w:val="0"/>
      </w:pPr>
      <w:r w:rsidRPr="00BE69C1">
        <w:t>（</w:t>
      </w:r>
      <w:r w:rsidRPr="00BE69C1">
        <w:t>2</w:t>
      </w:r>
      <w:r w:rsidRPr="00BE69C1">
        <w:t>）求有载品质因数</w:t>
      </w:r>
      <w:r w:rsidR="00380E04" w:rsidRPr="00BE69C1">
        <w:rPr>
          <w:position w:val="-12"/>
        </w:rPr>
        <w:object w:dxaOrig="320" w:dyaOrig="360">
          <v:shape id="_x0000_i1049" type="#_x0000_t75" style="width:16.85pt;height:18.4pt" o:ole="">
            <v:imagedata r:id="rId57" o:title=""/>
          </v:shape>
          <o:OLEObject Type="Embed" ProgID="Equation.DSMT4" ShapeID="_x0000_i1049" DrawAspect="Content" ObjectID="_1723309999" r:id="rId58"/>
        </w:object>
      </w:r>
      <w:r w:rsidRPr="00BE69C1">
        <w:t>和通频带</w:t>
      </w:r>
      <w:r w:rsidR="00380E04" w:rsidRPr="00BE69C1">
        <w:rPr>
          <w:position w:val="-12"/>
        </w:rPr>
        <w:object w:dxaOrig="639" w:dyaOrig="360">
          <v:shape id="_x0000_i1050" type="#_x0000_t75" style="width:32.95pt;height:18.4pt" o:ole="">
            <v:imagedata r:id="rId59" o:title=""/>
          </v:shape>
          <o:OLEObject Type="Embed" ProgID="Equation.DSMT4" ShapeID="_x0000_i1050" DrawAspect="Content" ObjectID="_1723310000" r:id="rId60"/>
        </w:object>
      </w:r>
    </w:p>
    <w:p w:rsidR="006F268A" w:rsidRPr="00BE69C1" w:rsidRDefault="006F268A" w:rsidP="00E050B1">
      <w:pPr>
        <w:adjustRightInd w:val="0"/>
      </w:pPr>
      <w:r w:rsidRPr="00BE69C1">
        <w:t>（</w:t>
      </w:r>
      <w:r w:rsidRPr="00BE69C1">
        <w:t>3</w:t>
      </w:r>
      <w:r w:rsidRPr="00BE69C1">
        <w:t>）若保持电路性能指标不变，改用电容抽头，试画出修改后的电路。</w:t>
      </w:r>
      <w:r w:rsidRPr="00BE69C1">
        <w:t xml:space="preserve"> </w:t>
      </w:r>
    </w:p>
    <w:p w:rsidR="00752E1A" w:rsidRDefault="00752E1A" w:rsidP="00E050B1">
      <w:pPr>
        <w:widowControl/>
        <w:adjustRightInd w:val="0"/>
      </w:pPr>
    </w:p>
    <w:p w:rsidR="00E342CD" w:rsidRPr="00BE69C1" w:rsidRDefault="00DC5A64" w:rsidP="00E050B1">
      <w:pPr>
        <w:widowControl/>
        <w:adjustRightInd w:val="0"/>
      </w:pPr>
      <w:r w:rsidRPr="00BE69C1">
        <w:t xml:space="preserve">5. </w:t>
      </w:r>
      <w:r w:rsidRPr="00BE69C1">
        <w:t>列举一种通信电路中使用的新型滤波器器件，简述其工作原理和应用。</w:t>
      </w:r>
    </w:p>
    <w:p w:rsidR="00E342CD" w:rsidRPr="00BE69C1" w:rsidRDefault="00E342CD" w:rsidP="00E050B1">
      <w:pPr>
        <w:widowControl/>
        <w:adjustRightInd w:val="0"/>
      </w:pPr>
    </w:p>
    <w:p w:rsidR="00AB3D5E" w:rsidRPr="00BE69C1" w:rsidRDefault="00AB3D5E" w:rsidP="00E050B1">
      <w:pPr>
        <w:pStyle w:val="1"/>
      </w:pPr>
      <w:r w:rsidRPr="00BE69C1">
        <w:t>高频小信号放大器</w:t>
      </w:r>
    </w:p>
    <w:p w:rsidR="00E342CD" w:rsidRPr="00BE69C1" w:rsidRDefault="00942067" w:rsidP="00E050B1">
      <w:pPr>
        <w:adjustRightInd w:val="0"/>
      </w:pPr>
      <w:r>
        <w:rPr>
          <w:noProof/>
          <w:snapToGrid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036695</wp:posOffset>
            </wp:positionH>
            <wp:positionV relativeFrom="paragraph">
              <wp:posOffset>8255</wp:posOffset>
            </wp:positionV>
            <wp:extent cx="2155825" cy="1514475"/>
            <wp:effectExtent l="0" t="0" r="0" b="9525"/>
            <wp:wrapSquare wrapText="bothSides"/>
            <wp:docPr id="251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58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342CD" w:rsidRPr="00BE69C1">
        <w:t>1.</w:t>
      </w:r>
      <w:r w:rsidR="00E342CD" w:rsidRPr="00BE69C1">
        <w:t>如图一单调谐回路谐振放大器，</w:t>
      </w:r>
      <w:r w:rsidR="00380E04" w:rsidRPr="00BE69C1">
        <w:rPr>
          <w:position w:val="-12"/>
        </w:rPr>
        <w:object w:dxaOrig="880" w:dyaOrig="360">
          <v:shape id="_x0000_i1051" type="#_x0000_t75" style="width:43.65pt;height:18.4pt" o:ole="">
            <v:imagedata r:id="rId62" o:title=""/>
          </v:shape>
          <o:OLEObject Type="Embed" ProgID="Equation.DSMT4" ShapeID="_x0000_i1051" DrawAspect="Content" ObjectID="_1723310001" r:id="rId63"/>
        </w:object>
      </w:r>
      <w:r w:rsidR="00E342CD" w:rsidRPr="00BE69C1">
        <w:t>，</w:t>
      </w:r>
      <w:r w:rsidR="00380E04" w:rsidRPr="00BE69C1">
        <w:rPr>
          <w:position w:val="-12"/>
        </w:rPr>
        <w:object w:dxaOrig="1060" w:dyaOrig="360">
          <v:shape id="_x0000_i1052" type="#_x0000_t75" style="width:53.6pt;height:18.4pt" o:ole="">
            <v:imagedata r:id="rId64" o:title=""/>
          </v:shape>
          <o:OLEObject Type="Embed" ProgID="Equation.DSMT4" ShapeID="_x0000_i1052" DrawAspect="Content" ObjectID="_1723310002" r:id="rId65"/>
        </w:object>
      </w:r>
      <w:r w:rsidR="00E342CD" w:rsidRPr="00BE69C1">
        <w:t>，</w:t>
      </w:r>
      <w:r w:rsidR="00380E04" w:rsidRPr="00BE69C1">
        <w:rPr>
          <w:position w:val="-12"/>
        </w:rPr>
        <w:object w:dxaOrig="1080" w:dyaOrig="360">
          <v:shape id="_x0000_i1053" type="#_x0000_t75" style="width:54.4pt;height:18.4pt" o:ole="">
            <v:imagedata r:id="rId66" o:title=""/>
          </v:shape>
          <o:OLEObject Type="Embed" ProgID="Equation.DSMT4" ShapeID="_x0000_i1053" DrawAspect="Content" ObjectID="_1723310003" r:id="rId67"/>
        </w:object>
      </w:r>
      <w:r w:rsidR="00E342CD" w:rsidRPr="00BE69C1">
        <w:t>，</w:t>
      </w:r>
      <w:r w:rsidR="00175BB6" w:rsidRPr="00BE69C1">
        <w:rPr>
          <w:position w:val="-12"/>
        </w:rPr>
        <w:object w:dxaOrig="1100" w:dyaOrig="360">
          <v:shape id="_x0000_i1054" type="#_x0000_t75" style="width:55.15pt;height:18.4pt" o:ole="">
            <v:imagedata r:id="rId68" o:title=""/>
          </v:shape>
          <o:OLEObject Type="Embed" ProgID="Equation.DSMT4" ShapeID="_x0000_i1054" DrawAspect="Content" ObjectID="_1723310004" r:id="rId69"/>
        </w:object>
      </w:r>
      <w:r w:rsidR="00E342CD" w:rsidRPr="00BE69C1">
        <w:t>，工作频率</w:t>
      </w:r>
      <w:r w:rsidR="00380E04" w:rsidRPr="00BE69C1">
        <w:rPr>
          <w:position w:val="-12"/>
        </w:rPr>
        <w:object w:dxaOrig="1300" w:dyaOrig="360">
          <v:shape id="_x0000_i1055" type="#_x0000_t75" style="width:65.85pt;height:18.4pt" o:ole="">
            <v:imagedata r:id="rId70" o:title=""/>
          </v:shape>
          <o:OLEObject Type="Embed" ProgID="Equation.DSMT4" ShapeID="_x0000_i1055" DrawAspect="Content" ObjectID="_1723310005" r:id="rId71"/>
        </w:object>
      </w:r>
      <w:r w:rsidR="00E342CD" w:rsidRPr="00BE69C1">
        <w:t>，</w:t>
      </w:r>
      <w:r w:rsidR="00380E04" w:rsidRPr="00BE69C1">
        <w:rPr>
          <w:position w:val="-12"/>
        </w:rPr>
        <w:object w:dxaOrig="1020" w:dyaOrig="360">
          <v:shape id="_x0000_i1056" type="#_x0000_t75" style="width:51.3pt;height:18.4pt" o:ole="">
            <v:imagedata r:id="rId72" o:title=""/>
          </v:shape>
          <o:OLEObject Type="Embed" ProgID="Equation.DSMT4" ShapeID="_x0000_i1056" DrawAspect="Content" ObjectID="_1723310006" r:id="rId73"/>
        </w:object>
      </w:r>
      <w:r w:rsidR="00E342CD" w:rsidRPr="00BE69C1">
        <w:t>时三极管</w:t>
      </w:r>
      <w:r w:rsidR="00E342CD" w:rsidRPr="00BE69C1">
        <w:t>Y</w:t>
      </w:r>
      <w:r w:rsidR="00E342CD" w:rsidRPr="00BE69C1">
        <w:t>参数如下：</w:t>
      </w:r>
      <w:r w:rsidR="00380E04" w:rsidRPr="00BE69C1">
        <w:rPr>
          <w:position w:val="-12"/>
        </w:rPr>
        <w:object w:dxaOrig="1180" w:dyaOrig="360">
          <v:shape id="_x0000_i1057" type="#_x0000_t75" style="width:59pt;height:18.4pt" o:ole="">
            <v:imagedata r:id="rId74" o:title=""/>
          </v:shape>
          <o:OLEObject Type="Embed" ProgID="Equation.DSMT4" ShapeID="_x0000_i1057" DrawAspect="Content" ObjectID="_1723310007" r:id="rId75"/>
        </w:object>
      </w:r>
      <w:r w:rsidR="00E342CD" w:rsidRPr="00BE69C1">
        <w:t>，</w:t>
      </w:r>
      <w:r w:rsidR="00380E04" w:rsidRPr="00BE69C1">
        <w:rPr>
          <w:position w:val="-12"/>
        </w:rPr>
        <w:object w:dxaOrig="1140" w:dyaOrig="360">
          <v:shape id="_x0000_i1058" type="#_x0000_t75" style="width:56.7pt;height:18.4pt" o:ole="">
            <v:imagedata r:id="rId76" o:title=""/>
          </v:shape>
          <o:OLEObject Type="Embed" ProgID="Equation.DSMT4" ShapeID="_x0000_i1058" DrawAspect="Content" ObjectID="_1723310008" r:id="rId77"/>
        </w:object>
      </w:r>
      <w:r w:rsidR="00E342CD" w:rsidRPr="00BE69C1">
        <w:t>，</w:t>
      </w:r>
      <w:r w:rsidR="00380E04" w:rsidRPr="00BE69C1">
        <w:rPr>
          <w:position w:val="-12"/>
        </w:rPr>
        <w:object w:dxaOrig="1219" w:dyaOrig="360">
          <v:shape id="_x0000_i1059" type="#_x0000_t75" style="width:60.5pt;height:18.4pt" o:ole="">
            <v:imagedata r:id="rId78" o:title=""/>
          </v:shape>
          <o:OLEObject Type="Embed" ProgID="Equation.DSMT4" ShapeID="_x0000_i1059" DrawAspect="Content" ObjectID="_1723310009" r:id="rId79"/>
        </w:object>
      </w:r>
      <w:r w:rsidR="00E342CD" w:rsidRPr="00BE69C1">
        <w:t>，</w:t>
      </w:r>
      <w:r w:rsidR="00380E04" w:rsidRPr="00BE69C1">
        <w:rPr>
          <w:position w:val="-12"/>
        </w:rPr>
        <w:object w:dxaOrig="1240" w:dyaOrig="360">
          <v:shape id="_x0000_i1060" type="#_x0000_t75" style="width:62.05pt;height:18.4pt" o:ole="">
            <v:imagedata r:id="rId80" o:title=""/>
          </v:shape>
          <o:OLEObject Type="Embed" ProgID="Equation.DSMT4" ShapeID="_x0000_i1060" DrawAspect="Content" ObjectID="_1723310010" r:id="rId81"/>
        </w:object>
      </w:r>
      <w:r w:rsidR="00E342CD" w:rsidRPr="00BE69C1">
        <w:t>，</w:t>
      </w:r>
      <w:r w:rsidR="00380E04" w:rsidRPr="00BE69C1">
        <w:rPr>
          <w:position w:val="-14"/>
        </w:rPr>
        <w:object w:dxaOrig="2120" w:dyaOrig="400">
          <v:shape id="_x0000_i1061" type="#_x0000_t75" style="width:105.7pt;height:20.7pt" o:ole="">
            <v:imagedata r:id="rId82" o:title=""/>
          </v:shape>
          <o:OLEObject Type="Embed" ProgID="Equation.DSMT4" ShapeID="_x0000_i1061" DrawAspect="Content" ObjectID="_1723310011" r:id="rId83"/>
        </w:object>
      </w:r>
      <w:r w:rsidR="00E342CD" w:rsidRPr="00BE69C1">
        <w:t>，</w:t>
      </w:r>
      <w:r w:rsidR="00380E04" w:rsidRPr="00BE69C1">
        <w:rPr>
          <w:position w:val="-12"/>
        </w:rPr>
        <w:object w:dxaOrig="2160" w:dyaOrig="380">
          <v:shape id="_x0000_i1062" type="#_x0000_t75" style="width:108pt;height:19.15pt" o:ole="">
            <v:imagedata r:id="rId84" o:title=""/>
          </v:shape>
          <o:OLEObject Type="Embed" ProgID="Equation.DSMT4" ShapeID="_x0000_i1062" DrawAspect="Content" ObjectID="_1723310012" r:id="rId85"/>
        </w:object>
      </w:r>
      <w:r w:rsidR="00E342CD" w:rsidRPr="00BE69C1">
        <w:t>，回路电感</w:t>
      </w:r>
      <w:r w:rsidR="00380E04" w:rsidRPr="00BE69C1">
        <w:rPr>
          <w:position w:val="-10"/>
        </w:rPr>
        <w:object w:dxaOrig="1120" w:dyaOrig="320">
          <v:shape id="_x0000_i1063" type="#_x0000_t75" style="width:55.9pt;height:16.85pt" o:ole="">
            <v:imagedata r:id="rId86" o:title=""/>
          </v:shape>
          <o:OLEObject Type="Embed" ProgID="Equation.DSMT4" ShapeID="_x0000_i1063" DrawAspect="Content" ObjectID="_1723310013" r:id="rId87"/>
        </w:object>
      </w:r>
      <w:r w:rsidR="00E342CD" w:rsidRPr="00BE69C1">
        <w:t>，回路空载品质因数</w:t>
      </w:r>
      <w:r w:rsidR="00380E04" w:rsidRPr="00BE69C1">
        <w:rPr>
          <w:position w:val="-12"/>
        </w:rPr>
        <w:object w:dxaOrig="900" w:dyaOrig="360">
          <v:shape id="_x0000_i1064" type="#_x0000_t75" style="width:45.2pt;height:18.4pt" o:ole="">
            <v:imagedata r:id="rId88" o:title=""/>
          </v:shape>
          <o:OLEObject Type="Embed" ProgID="Equation.DSMT4" ShapeID="_x0000_i1064" DrawAspect="Content" ObjectID="_1723310014" r:id="rId89"/>
        </w:object>
      </w:r>
      <w:r w:rsidR="00E342CD" w:rsidRPr="00BE69C1">
        <w:t>。</w:t>
      </w:r>
      <w:r w:rsidR="00380E04" w:rsidRPr="00BE69C1">
        <w:rPr>
          <w:position w:val="-12"/>
        </w:rPr>
        <w:object w:dxaOrig="880" w:dyaOrig="360">
          <v:shape id="_x0000_i1065" type="#_x0000_t75" style="width:43.65pt;height:18.4pt" o:ole="">
            <v:imagedata r:id="rId90" o:title=""/>
          </v:shape>
          <o:OLEObject Type="Embed" ProgID="Equation.DSMT4" ShapeID="_x0000_i1065" DrawAspect="Content" ObjectID="_1723310015" r:id="rId91"/>
        </w:object>
      </w:r>
      <w:r w:rsidR="00E342CD" w:rsidRPr="00BE69C1">
        <w:rPr>
          <w:bCs/>
        </w:rPr>
        <w:t>匝，</w:t>
      </w:r>
      <w:r w:rsidR="00380E04" w:rsidRPr="00BE69C1">
        <w:rPr>
          <w:bCs/>
          <w:position w:val="-12"/>
        </w:rPr>
        <w:object w:dxaOrig="999" w:dyaOrig="360">
          <v:shape id="_x0000_i1066" type="#_x0000_t75" style="width:50.55pt;height:18.4pt" o:ole="">
            <v:imagedata r:id="rId92" o:title=""/>
          </v:shape>
          <o:OLEObject Type="Embed" ProgID="Equation.DSMT4" ShapeID="_x0000_i1066" DrawAspect="Content" ObjectID="_1723310016" r:id="rId93"/>
        </w:object>
      </w:r>
      <w:r w:rsidR="00E342CD" w:rsidRPr="00BE69C1">
        <w:rPr>
          <w:bCs/>
        </w:rPr>
        <w:t>匝，</w:t>
      </w:r>
      <w:r w:rsidR="00380E04" w:rsidRPr="00BE69C1">
        <w:rPr>
          <w:bCs/>
          <w:position w:val="-12"/>
        </w:rPr>
        <w:object w:dxaOrig="859" w:dyaOrig="360">
          <v:shape id="_x0000_i1067" type="#_x0000_t75" style="width:42.9pt;height:18.4pt" o:ole="">
            <v:imagedata r:id="rId94" o:title=""/>
          </v:shape>
          <o:OLEObject Type="Embed" ProgID="Equation.DSMT4" ShapeID="_x0000_i1067" DrawAspect="Content" ObjectID="_1723310017" r:id="rId95"/>
        </w:object>
      </w:r>
      <w:r w:rsidR="00E342CD" w:rsidRPr="00BE69C1">
        <w:rPr>
          <w:bCs/>
        </w:rPr>
        <w:t>匝</w:t>
      </w:r>
      <w:bookmarkStart w:id="1" w:name="OLE_LINK2"/>
      <w:bookmarkStart w:id="2" w:name="OLE_LINK3"/>
      <w:r w:rsidR="00E342CD" w:rsidRPr="00BE69C1">
        <w:rPr>
          <w:bCs/>
        </w:rPr>
        <w:t>。</w:t>
      </w:r>
      <w:r w:rsidR="00E342CD" w:rsidRPr="00BE69C1">
        <w:t>负载</w:t>
      </w:r>
      <w:r w:rsidR="00380E04" w:rsidRPr="00BE69C1">
        <w:rPr>
          <w:position w:val="-12"/>
        </w:rPr>
        <w:object w:dxaOrig="1200" w:dyaOrig="360">
          <v:shape id="_x0000_i1068" type="#_x0000_t75" style="width:60.5pt;height:18.4pt" o:ole="">
            <v:imagedata r:id="rId96" o:title=""/>
          </v:shape>
          <o:OLEObject Type="Embed" ProgID="Equation.DSMT4" ShapeID="_x0000_i1068" DrawAspect="Content" ObjectID="_1723310018" r:id="rId97"/>
        </w:object>
      </w:r>
      <w:r w:rsidR="00E342CD" w:rsidRPr="00BE69C1">
        <w:t>，</w:t>
      </w:r>
      <w:r w:rsidR="00380E04" w:rsidRPr="00BE69C1">
        <w:rPr>
          <w:position w:val="-12"/>
        </w:rPr>
        <w:object w:dxaOrig="1080" w:dyaOrig="360">
          <v:shape id="_x0000_i1069" type="#_x0000_t75" style="width:54.4pt;height:18.4pt" o:ole="">
            <v:imagedata r:id="rId98" o:title=""/>
          </v:shape>
          <o:OLEObject Type="Embed" ProgID="Equation.DSMT4" ShapeID="_x0000_i1069" DrawAspect="Content" ObjectID="_1723310019" r:id="rId99"/>
        </w:object>
      </w:r>
      <w:r w:rsidR="00E342CD" w:rsidRPr="00BE69C1">
        <w:rPr>
          <w:i/>
        </w:rPr>
        <w:t>。</w:t>
      </w:r>
      <w:r w:rsidR="00E342CD" w:rsidRPr="00BE69C1">
        <w:t>忽略</w:t>
      </w:r>
      <w:r w:rsidR="00380E04" w:rsidRPr="00BE69C1">
        <w:rPr>
          <w:position w:val="-12"/>
        </w:rPr>
        <w:object w:dxaOrig="320" w:dyaOrig="360">
          <v:shape id="_x0000_i1070" type="#_x0000_t75" style="width:16.1pt;height:18.4pt" o:ole="">
            <v:imagedata r:id="rId100" o:title=""/>
          </v:shape>
          <o:OLEObject Type="Embed" ProgID="Equation.DSMT4" ShapeID="_x0000_i1070" DrawAspect="Content" ObjectID="_1723310020" r:id="rId101"/>
        </w:object>
      </w:r>
      <w:r w:rsidR="00E342CD" w:rsidRPr="00BE69C1">
        <w:t>的情况下，</w:t>
      </w:r>
      <w:bookmarkEnd w:id="1"/>
      <w:bookmarkEnd w:id="2"/>
      <w:r w:rsidR="00E342CD" w:rsidRPr="00BE69C1">
        <w:t>求：</w:t>
      </w:r>
    </w:p>
    <w:p w:rsidR="00E342CD" w:rsidRPr="00BE69C1" w:rsidRDefault="00E342CD" w:rsidP="00E050B1">
      <w:pPr>
        <w:numPr>
          <w:ilvl w:val="0"/>
          <w:numId w:val="5"/>
        </w:numPr>
        <w:adjustRightInd w:val="0"/>
      </w:pPr>
      <w:r w:rsidRPr="00BE69C1">
        <w:t>画出</w:t>
      </w:r>
      <w:r w:rsidR="00C76190" w:rsidRPr="00BE69C1">
        <w:t>交流通路</w:t>
      </w:r>
      <w:r w:rsidR="00C76190">
        <w:rPr>
          <w:rFonts w:hint="eastAsia"/>
        </w:rPr>
        <w:t>和</w:t>
      </w:r>
      <w:r w:rsidRPr="00BE69C1">
        <w:t>交流小信号等效电路</w:t>
      </w:r>
    </w:p>
    <w:p w:rsidR="00F13E5F" w:rsidRPr="00BE69C1" w:rsidRDefault="00E342CD" w:rsidP="00F13E5F">
      <w:pPr>
        <w:numPr>
          <w:ilvl w:val="0"/>
          <w:numId w:val="5"/>
        </w:numPr>
        <w:adjustRightInd w:val="0"/>
      </w:pPr>
      <w:r w:rsidRPr="00BE69C1">
        <w:t>画出放大器抽头变换后的</w:t>
      </w:r>
      <w:r w:rsidR="00F13E5F" w:rsidRPr="00BE69C1">
        <w:t>交流小信号等效电路</w:t>
      </w:r>
    </w:p>
    <w:p w:rsidR="00E342CD" w:rsidRPr="00BE69C1" w:rsidRDefault="00E342CD" w:rsidP="00E050B1">
      <w:pPr>
        <w:numPr>
          <w:ilvl w:val="0"/>
          <w:numId w:val="5"/>
        </w:numPr>
        <w:adjustRightInd w:val="0"/>
      </w:pPr>
      <w:r w:rsidRPr="00BE69C1">
        <w:t>求回路电容</w:t>
      </w:r>
      <w:r w:rsidRPr="00BE69C1">
        <w:t>C</w:t>
      </w:r>
      <w:r w:rsidR="00942067" w:rsidRPr="00942067">
        <w:rPr>
          <w:noProof/>
          <w:snapToGrid/>
        </w:rPr>
        <w:t xml:space="preserve"> </w:t>
      </w:r>
    </w:p>
    <w:p w:rsidR="00E342CD" w:rsidRPr="00BE69C1" w:rsidRDefault="00E342CD" w:rsidP="00E050B1">
      <w:pPr>
        <w:numPr>
          <w:ilvl w:val="0"/>
          <w:numId w:val="5"/>
        </w:numPr>
        <w:adjustRightInd w:val="0"/>
      </w:pPr>
      <w:r w:rsidRPr="00BE69C1">
        <w:t>求回路谐振电导</w:t>
      </w:r>
      <w:r w:rsidR="00380E04" w:rsidRPr="00BE69C1">
        <w:rPr>
          <w:position w:val="-14"/>
        </w:rPr>
        <w:object w:dxaOrig="340" w:dyaOrig="380">
          <v:shape id="_x0000_i1071" type="#_x0000_t75" style="width:18.4pt;height:19.15pt" o:ole="">
            <v:imagedata r:id="rId102" o:title=""/>
          </v:shape>
          <o:OLEObject Type="Embed" ProgID="Equation.DSMT4" ShapeID="_x0000_i1071" DrawAspect="Content" ObjectID="_1723310021" r:id="rId103"/>
        </w:object>
      </w:r>
      <w:r w:rsidRPr="00BE69C1">
        <w:t>和放大器谐振总电导</w:t>
      </w:r>
      <w:r w:rsidR="00380E04" w:rsidRPr="00BE69C1">
        <w:rPr>
          <w:position w:val="-14"/>
        </w:rPr>
        <w:object w:dxaOrig="340" w:dyaOrig="400">
          <v:shape id="_x0000_i1072" type="#_x0000_t75" style="width:18.4pt;height:20.7pt" o:ole="">
            <v:imagedata r:id="rId104" o:title=""/>
          </v:shape>
          <o:OLEObject Type="Embed" ProgID="Equation.DSMT4" ShapeID="_x0000_i1072" DrawAspect="Content" ObjectID="_1723310022" r:id="rId105"/>
        </w:object>
      </w:r>
    </w:p>
    <w:p w:rsidR="00E342CD" w:rsidRPr="00BE69C1" w:rsidRDefault="00E342CD" w:rsidP="00E050B1">
      <w:pPr>
        <w:numPr>
          <w:ilvl w:val="0"/>
          <w:numId w:val="5"/>
        </w:numPr>
        <w:adjustRightInd w:val="0"/>
      </w:pPr>
      <w:r w:rsidRPr="00BE69C1">
        <w:t>求放大器谐振电压增益</w:t>
      </w:r>
      <w:r w:rsidR="00380E04" w:rsidRPr="00BE69C1">
        <w:rPr>
          <w:position w:val="-12"/>
        </w:rPr>
        <w:object w:dxaOrig="360" w:dyaOrig="360">
          <v:shape id="_x0000_i1073" type="#_x0000_t75" style="width:18.4pt;height:18.4pt" o:ole="">
            <v:imagedata r:id="rId106" o:title=""/>
          </v:shape>
          <o:OLEObject Type="Embed" ProgID="Equation.DSMT4" ShapeID="_x0000_i1073" DrawAspect="Content" ObjectID="_1723310023" r:id="rId107"/>
        </w:object>
      </w:r>
      <w:r w:rsidRPr="00BE69C1">
        <w:t>、谐振功率增益</w:t>
      </w:r>
      <w:r w:rsidRPr="00BE69C1">
        <w:t xml:space="preserve"> </w:t>
      </w:r>
    </w:p>
    <w:p w:rsidR="00E342CD" w:rsidRPr="00BE69C1" w:rsidRDefault="00E342CD" w:rsidP="00E050B1">
      <w:pPr>
        <w:numPr>
          <w:ilvl w:val="0"/>
          <w:numId w:val="5"/>
        </w:numPr>
        <w:adjustRightInd w:val="0"/>
      </w:pPr>
      <w:r w:rsidRPr="00BE69C1">
        <w:t>求有载品质因数</w:t>
      </w:r>
      <w:r w:rsidR="00380E04" w:rsidRPr="00BE69C1">
        <w:rPr>
          <w:position w:val="-12"/>
        </w:rPr>
        <w:object w:dxaOrig="320" w:dyaOrig="360">
          <v:shape id="_x0000_i1074" type="#_x0000_t75" style="width:16.1pt;height:18.4pt" o:ole="">
            <v:imagedata r:id="rId108" o:title=""/>
          </v:shape>
          <o:OLEObject Type="Embed" ProgID="Equation.DSMT4" ShapeID="_x0000_i1074" DrawAspect="Content" ObjectID="_1723310024" r:id="rId109"/>
        </w:object>
      </w:r>
      <w:r w:rsidRPr="00BE69C1">
        <w:t>、通频带</w:t>
      </w:r>
      <w:r w:rsidR="00380E04" w:rsidRPr="00BE69C1">
        <w:rPr>
          <w:position w:val="-12"/>
        </w:rPr>
        <w:object w:dxaOrig="600" w:dyaOrig="360">
          <v:shape id="_x0000_i1075" type="#_x0000_t75" style="width:29.85pt;height:18.4pt" o:ole="">
            <v:imagedata r:id="rId110" o:title=""/>
          </v:shape>
          <o:OLEObject Type="Embed" ProgID="Equation.DSMT4" ShapeID="_x0000_i1075" DrawAspect="Content" ObjectID="_1723310025" r:id="rId111"/>
        </w:object>
      </w:r>
      <w:r w:rsidRPr="00BE69C1">
        <w:t>、矩形系数</w:t>
      </w:r>
      <w:r w:rsidR="00380E04" w:rsidRPr="00BE69C1">
        <w:rPr>
          <w:position w:val="-12"/>
        </w:rPr>
        <w:object w:dxaOrig="420" w:dyaOrig="360">
          <v:shape id="_x0000_i1076" type="#_x0000_t75" style="width:20.7pt;height:18.4pt" o:ole="">
            <v:imagedata r:id="rId112" o:title=""/>
          </v:shape>
          <o:OLEObject Type="Embed" ProgID="Equation.DSMT4" ShapeID="_x0000_i1076" DrawAspect="Content" ObjectID="_1723310026" r:id="rId113"/>
        </w:object>
      </w:r>
      <w:r w:rsidRPr="00BE69C1">
        <w:t>。</w:t>
      </w:r>
    </w:p>
    <w:p w:rsidR="00E342CD" w:rsidRPr="00BE69C1" w:rsidRDefault="00E342CD" w:rsidP="00E050B1">
      <w:pPr>
        <w:numPr>
          <w:ilvl w:val="0"/>
          <w:numId w:val="5"/>
        </w:numPr>
        <w:adjustRightInd w:val="0"/>
      </w:pPr>
      <w:r w:rsidRPr="00BE69C1">
        <w:t>如果负载</w:t>
      </w:r>
      <w:r w:rsidR="00380E04" w:rsidRPr="00BE69C1">
        <w:rPr>
          <w:position w:val="-12"/>
        </w:rPr>
        <w:object w:dxaOrig="340" w:dyaOrig="360">
          <v:shape id="_x0000_i1077" type="#_x0000_t75" style="width:18.4pt;height:18.4pt" o:ole="">
            <v:imagedata r:id="rId114" o:title=""/>
          </v:shape>
          <o:OLEObject Type="Embed" ProgID="Equation.DSMT4" ShapeID="_x0000_i1077" DrawAspect="Content" ObjectID="_1723310027" r:id="rId115"/>
        </w:object>
      </w:r>
      <w:r w:rsidRPr="00BE69C1">
        <w:t>可变，求不考虑谐振回路损耗</w:t>
      </w:r>
      <w:r w:rsidR="00380E04" w:rsidRPr="00BE69C1">
        <w:rPr>
          <w:position w:val="-14"/>
        </w:rPr>
        <w:object w:dxaOrig="340" w:dyaOrig="380">
          <v:shape id="_x0000_i1078" type="#_x0000_t75" style="width:18.4pt;height:19.15pt" o:ole="">
            <v:imagedata r:id="rId116" o:title=""/>
          </v:shape>
          <o:OLEObject Type="Embed" ProgID="Equation.DSMT4" ShapeID="_x0000_i1078" DrawAspect="Content" ObjectID="_1723310028" r:id="rId117"/>
        </w:object>
      </w:r>
      <w:r w:rsidRPr="00BE69C1">
        <w:t>时的最大功率增益</w:t>
      </w:r>
      <w:r w:rsidR="00380E04" w:rsidRPr="00BE69C1">
        <w:rPr>
          <w:position w:val="-14"/>
        </w:rPr>
        <w:object w:dxaOrig="639" w:dyaOrig="380">
          <v:shape id="_x0000_i1079" type="#_x0000_t75" style="width:32.95pt;height:19.15pt" o:ole="">
            <v:imagedata r:id="rId118" o:title=""/>
          </v:shape>
          <o:OLEObject Type="Embed" ProgID="Equation.DSMT4" ShapeID="_x0000_i1079" DrawAspect="Content" ObjectID="_1723310029" r:id="rId119"/>
        </w:object>
      </w:r>
      <w:r w:rsidRPr="00BE69C1">
        <w:t>和考虑谐振回路插入损耗</w:t>
      </w:r>
      <w:r w:rsidR="00380E04" w:rsidRPr="00BE69C1">
        <w:rPr>
          <w:position w:val="-14"/>
        </w:rPr>
        <w:object w:dxaOrig="340" w:dyaOrig="380">
          <v:shape id="_x0000_i1080" type="#_x0000_t75" style="width:18.4pt;height:19.15pt" o:ole="">
            <v:imagedata r:id="rId120" o:title=""/>
          </v:shape>
          <o:OLEObject Type="Embed" ProgID="Equation.DSMT4" ShapeID="_x0000_i1080" DrawAspect="Content" ObjectID="_1723310030" r:id="rId121"/>
        </w:object>
      </w:r>
      <w:r w:rsidRPr="00BE69C1">
        <w:t>时的最大功率增益</w:t>
      </w:r>
      <w:r w:rsidR="00380E04" w:rsidRPr="00BE69C1">
        <w:rPr>
          <w:position w:val="-14"/>
        </w:rPr>
        <w:object w:dxaOrig="639" w:dyaOrig="400">
          <v:shape id="_x0000_i1081" type="#_x0000_t75" style="width:32.95pt;height:20.7pt" o:ole="">
            <v:imagedata r:id="rId122" o:title=""/>
          </v:shape>
          <o:OLEObject Type="Embed" ProgID="Equation.DSMT4" ShapeID="_x0000_i1081" DrawAspect="Content" ObjectID="_1723310031" r:id="rId123"/>
        </w:object>
      </w:r>
      <w:r w:rsidRPr="00BE69C1">
        <w:t>，并</w:t>
      </w:r>
      <w:r w:rsidR="003E3308">
        <w:rPr>
          <w:rFonts w:hint="eastAsia"/>
        </w:rPr>
        <w:t>分别</w:t>
      </w:r>
      <w:r w:rsidRPr="00BE69C1">
        <w:t>求此时</w:t>
      </w:r>
      <w:r w:rsidR="003E3308">
        <w:rPr>
          <w:rFonts w:hint="eastAsia"/>
        </w:rPr>
        <w:t>的</w:t>
      </w:r>
      <w:r w:rsidR="00380E04" w:rsidRPr="00BE69C1">
        <w:rPr>
          <w:position w:val="-12"/>
        </w:rPr>
        <w:object w:dxaOrig="340" w:dyaOrig="360">
          <v:shape id="_x0000_i1082" type="#_x0000_t75" style="width:18.4pt;height:18.4pt" o:ole="">
            <v:imagedata r:id="rId124" o:title=""/>
          </v:shape>
          <o:OLEObject Type="Embed" ProgID="Equation.DSMT4" ShapeID="_x0000_i1082" DrawAspect="Content" ObjectID="_1723310032" r:id="rId125"/>
        </w:object>
      </w:r>
      <w:r w:rsidRPr="00BE69C1">
        <w:t>。</w:t>
      </w:r>
      <w:r w:rsidRPr="00BE69C1">
        <w:t xml:space="preserve"> </w:t>
      </w:r>
    </w:p>
    <w:p w:rsidR="00E342CD" w:rsidRPr="00BE69C1" w:rsidRDefault="00E342CD" w:rsidP="00E050B1">
      <w:pPr>
        <w:numPr>
          <w:ilvl w:val="0"/>
          <w:numId w:val="5"/>
        </w:numPr>
        <w:adjustRightInd w:val="0"/>
      </w:pPr>
      <w:r w:rsidRPr="00BE69C1">
        <w:t>用两个此放大器级联构成两级放大器，则两级放大器的通频带为多少？</w:t>
      </w:r>
    </w:p>
    <w:p w:rsidR="00E342CD" w:rsidRPr="00BE69C1" w:rsidRDefault="00E342CD" w:rsidP="00E050B1">
      <w:pPr>
        <w:numPr>
          <w:ilvl w:val="0"/>
          <w:numId w:val="5"/>
        </w:numPr>
        <w:adjustRightInd w:val="0"/>
      </w:pPr>
      <w:r w:rsidRPr="00BE69C1">
        <w:t>如果要求两级放大器的通频带与（</w:t>
      </w:r>
      <w:r w:rsidRPr="00BE69C1">
        <w:t>6</w:t>
      </w:r>
      <w:r w:rsidRPr="00BE69C1">
        <w:t>）中单级通频带相同，则单级的通频带变为多大？</w:t>
      </w:r>
    </w:p>
    <w:p w:rsidR="00E342CD" w:rsidRPr="00BE69C1" w:rsidRDefault="00E342CD" w:rsidP="00E050B1">
      <w:pPr>
        <w:adjustRightInd w:val="0"/>
        <w:ind w:left="2" w:firstLineChars="201" w:firstLine="422"/>
      </w:pPr>
    </w:p>
    <w:p w:rsidR="00E342CD" w:rsidRPr="00BE69C1" w:rsidRDefault="00942067" w:rsidP="00E050B1">
      <w:pPr>
        <w:adjustRightInd w:val="0"/>
      </w:pPr>
      <w:r>
        <w:rPr>
          <w:noProof/>
          <w:snapToGrid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928783</wp:posOffset>
            </wp:positionH>
            <wp:positionV relativeFrom="paragraph">
              <wp:posOffset>58591</wp:posOffset>
            </wp:positionV>
            <wp:extent cx="2430145" cy="1432560"/>
            <wp:effectExtent l="0" t="0" r="8255" b="0"/>
            <wp:wrapSquare wrapText="bothSides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0145" cy="1432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342CD" w:rsidRPr="00BE69C1">
        <w:rPr>
          <w:szCs w:val="21"/>
        </w:rPr>
        <w:t xml:space="preserve">2. </w:t>
      </w:r>
      <w:r w:rsidR="00E342CD" w:rsidRPr="00BE69C1">
        <w:rPr>
          <w:szCs w:val="21"/>
        </w:rPr>
        <w:t>一个</w:t>
      </w:r>
      <w:bookmarkStart w:id="3" w:name="OLE_LINK1"/>
      <w:r w:rsidR="00E342CD" w:rsidRPr="00BE69C1">
        <w:rPr>
          <w:szCs w:val="21"/>
        </w:rPr>
        <w:t>电容耦合双调谐回路谐振放大器</w:t>
      </w:r>
      <w:bookmarkEnd w:id="3"/>
      <w:r w:rsidR="00E342CD" w:rsidRPr="00BE69C1">
        <w:t>处于临界耦合</w:t>
      </w:r>
      <w:r w:rsidR="00E342CD" w:rsidRPr="00BE69C1">
        <w:rPr>
          <w:szCs w:val="21"/>
        </w:rPr>
        <w:t>，其中心频率</w:t>
      </w:r>
      <w:r w:rsidR="00E342CD" w:rsidRPr="00BE69C1">
        <w:rPr>
          <w:szCs w:val="21"/>
        </w:rPr>
        <w:t>f</w:t>
      </w:r>
      <w:r w:rsidR="00E342CD" w:rsidRPr="00BE69C1">
        <w:rPr>
          <w:szCs w:val="21"/>
          <w:vertAlign w:val="subscript"/>
        </w:rPr>
        <w:t>0</w:t>
      </w:r>
      <w:r w:rsidR="00E342CD" w:rsidRPr="00BE69C1">
        <w:rPr>
          <w:szCs w:val="21"/>
        </w:rPr>
        <w:t>=1.5MHz</w:t>
      </w:r>
      <w:r w:rsidR="00E342CD" w:rsidRPr="00BE69C1">
        <w:rPr>
          <w:szCs w:val="21"/>
        </w:rPr>
        <w:t>，初次级回路电容</w:t>
      </w:r>
      <w:r w:rsidR="00E342CD" w:rsidRPr="00BE69C1">
        <w:rPr>
          <w:szCs w:val="21"/>
        </w:rPr>
        <w:t>C</w:t>
      </w:r>
      <w:r w:rsidR="00E342CD" w:rsidRPr="00BE69C1">
        <w:rPr>
          <w:szCs w:val="21"/>
          <w:vertAlign w:val="subscript"/>
        </w:rPr>
        <w:t>1</w:t>
      </w:r>
      <w:r w:rsidR="00E342CD" w:rsidRPr="00BE69C1">
        <w:rPr>
          <w:szCs w:val="21"/>
        </w:rPr>
        <w:t>= C</w:t>
      </w:r>
      <w:r w:rsidR="00E342CD" w:rsidRPr="00BE69C1">
        <w:rPr>
          <w:szCs w:val="21"/>
          <w:vertAlign w:val="subscript"/>
        </w:rPr>
        <w:t>2</w:t>
      </w:r>
      <w:r w:rsidR="00E342CD" w:rsidRPr="00BE69C1">
        <w:rPr>
          <w:szCs w:val="21"/>
        </w:rPr>
        <w:t>=500pF</w:t>
      </w:r>
      <w:r w:rsidR="00E342CD" w:rsidRPr="00BE69C1">
        <w:rPr>
          <w:szCs w:val="21"/>
        </w:rPr>
        <w:t>，初次级回路空载品质因数</w:t>
      </w:r>
      <w:r w:rsidR="00E342CD" w:rsidRPr="00BE69C1">
        <w:rPr>
          <w:szCs w:val="21"/>
        </w:rPr>
        <w:t>Q</w:t>
      </w:r>
      <w:r w:rsidR="00E342CD" w:rsidRPr="00BE69C1">
        <w:rPr>
          <w:szCs w:val="21"/>
          <w:vertAlign w:val="subscript"/>
        </w:rPr>
        <w:t>0</w:t>
      </w:r>
      <w:r w:rsidR="00E342CD" w:rsidRPr="00BE69C1">
        <w:rPr>
          <w:szCs w:val="21"/>
        </w:rPr>
        <w:t>=80</w:t>
      </w:r>
      <w:r w:rsidR="00E342CD" w:rsidRPr="00BE69C1">
        <w:rPr>
          <w:szCs w:val="21"/>
        </w:rPr>
        <w:t>，接入系数</w:t>
      </w:r>
      <w:r w:rsidR="00E342CD" w:rsidRPr="00BE69C1">
        <w:rPr>
          <w:szCs w:val="21"/>
        </w:rPr>
        <w:t>p</w:t>
      </w:r>
      <w:r w:rsidR="00E342CD" w:rsidRPr="00BE69C1">
        <w:rPr>
          <w:szCs w:val="21"/>
          <w:vertAlign w:val="subscript"/>
        </w:rPr>
        <w:t>1</w:t>
      </w:r>
      <w:r w:rsidR="00E342CD" w:rsidRPr="00BE69C1">
        <w:rPr>
          <w:szCs w:val="21"/>
        </w:rPr>
        <w:t>=0.3</w:t>
      </w:r>
      <w:r w:rsidR="00E342CD" w:rsidRPr="00BE69C1">
        <w:rPr>
          <w:szCs w:val="21"/>
        </w:rPr>
        <w:t>，</w:t>
      </w:r>
      <w:r w:rsidR="00E342CD" w:rsidRPr="00BE69C1">
        <w:rPr>
          <w:szCs w:val="21"/>
        </w:rPr>
        <w:t>p</w:t>
      </w:r>
      <w:r w:rsidR="00E342CD" w:rsidRPr="00BE69C1">
        <w:rPr>
          <w:szCs w:val="21"/>
          <w:vertAlign w:val="subscript"/>
        </w:rPr>
        <w:t>2</w:t>
      </w:r>
      <w:r w:rsidR="00E342CD" w:rsidRPr="00BE69C1">
        <w:rPr>
          <w:szCs w:val="21"/>
        </w:rPr>
        <w:t>=0.2</w:t>
      </w:r>
      <w:r w:rsidR="00E342CD" w:rsidRPr="00BE69C1">
        <w:rPr>
          <w:szCs w:val="21"/>
        </w:rPr>
        <w:t>，在</w:t>
      </w:r>
      <w:r w:rsidR="00E342CD" w:rsidRPr="00BE69C1">
        <w:t>工作频率和工作点测得晶体管的</w:t>
      </w:r>
      <w:r w:rsidR="00380E04" w:rsidRPr="00BE69C1">
        <w:rPr>
          <w:position w:val="-10"/>
        </w:rPr>
        <w:object w:dxaOrig="220" w:dyaOrig="260">
          <v:shape id="_x0000_i1083" type="#_x0000_t75" style="width:11.5pt;height:13pt" o:ole="">
            <v:imagedata r:id="rId127" o:title=""/>
          </v:shape>
          <o:OLEObject Type="Embed" ProgID="Equation.DSMT4" ShapeID="_x0000_i1083" DrawAspect="Content" ObjectID="_1723310033" r:id="rId128"/>
        </w:object>
      </w:r>
      <w:r w:rsidR="00E342CD" w:rsidRPr="00BE69C1">
        <w:t>参数为</w:t>
      </w:r>
      <w:r w:rsidR="00380E04" w:rsidRPr="00BE69C1">
        <w:rPr>
          <w:position w:val="-12"/>
        </w:rPr>
        <w:object w:dxaOrig="2200" w:dyaOrig="360">
          <v:shape id="_x0000_i1084" type="#_x0000_t75" style="width:111.05pt;height:18.4pt" o:ole="">
            <v:imagedata r:id="rId129" o:title=""/>
          </v:shape>
          <o:OLEObject Type="Embed" ProgID="Equation.DSMT4" ShapeID="_x0000_i1084" DrawAspect="Content" ObjectID="_1723310034" r:id="rId130"/>
        </w:object>
      </w:r>
      <w:r w:rsidR="00E342CD" w:rsidRPr="00BE69C1">
        <w:t>，</w:t>
      </w:r>
      <w:r w:rsidR="00380E04" w:rsidRPr="00BE69C1">
        <w:rPr>
          <w:position w:val="-12"/>
        </w:rPr>
        <w:object w:dxaOrig="700" w:dyaOrig="360">
          <v:shape id="_x0000_i1085" type="#_x0000_t75" style="width:35.25pt;height:18.4pt" o:ole="">
            <v:imagedata r:id="rId131" o:title=""/>
          </v:shape>
          <o:OLEObject Type="Embed" ProgID="Equation.DSMT4" ShapeID="_x0000_i1085" DrawAspect="Content" ObjectID="_1723310035" r:id="rId132"/>
        </w:object>
      </w:r>
      <w:r w:rsidR="00E342CD" w:rsidRPr="00BE69C1">
        <w:t>，</w:t>
      </w:r>
      <w:r w:rsidR="00380E04" w:rsidRPr="00BE69C1">
        <w:rPr>
          <w:position w:val="-14"/>
        </w:rPr>
        <w:object w:dxaOrig="1939" w:dyaOrig="380">
          <v:shape id="_x0000_i1086" type="#_x0000_t75" style="width:97.3pt;height:19.15pt" o:ole="">
            <v:imagedata r:id="rId133" o:title=""/>
          </v:shape>
          <o:OLEObject Type="Embed" ProgID="Equation.DSMT4" ShapeID="_x0000_i1086" DrawAspect="Content" ObjectID="_1723310036" r:id="rId134"/>
        </w:object>
      </w:r>
      <w:r w:rsidR="00E342CD" w:rsidRPr="00BE69C1">
        <w:t>，</w:t>
      </w:r>
      <w:r w:rsidR="0088589A" w:rsidRPr="00BE69C1">
        <w:rPr>
          <w:position w:val="-12"/>
        </w:rPr>
        <w:object w:dxaOrig="2360" w:dyaOrig="360">
          <v:shape id="_x0000_i1087" type="#_x0000_t75" style="width:120.25pt;height:18.4pt" o:ole="">
            <v:imagedata r:id="rId135" o:title=""/>
          </v:shape>
          <o:OLEObject Type="Embed" ProgID="Equation.DSMT4" ShapeID="_x0000_i1087" DrawAspect="Content" ObjectID="_1723310037" r:id="rId136"/>
        </w:object>
      </w:r>
      <w:r w:rsidR="00E342CD" w:rsidRPr="00BE69C1">
        <w:t>。负载</w:t>
      </w:r>
      <w:r w:rsidR="00380E04" w:rsidRPr="00BE69C1">
        <w:rPr>
          <w:position w:val="-12"/>
        </w:rPr>
        <w:object w:dxaOrig="1640" w:dyaOrig="360">
          <v:shape id="_x0000_i1088" type="#_x0000_t75" style="width:83.5pt;height:18.4pt" o:ole="">
            <v:imagedata r:id="rId137" o:title=""/>
          </v:shape>
          <o:OLEObject Type="Embed" ProgID="Equation.DSMT4" ShapeID="_x0000_i1088" DrawAspect="Content" ObjectID="_1723310038" r:id="rId138"/>
        </w:object>
      </w:r>
      <w:r w:rsidR="00E342CD" w:rsidRPr="00BE69C1">
        <w:t>的取值能保证初次级回路的总电容</w:t>
      </w:r>
      <w:r w:rsidR="00E342CD" w:rsidRPr="00BE69C1">
        <w:t>C</w:t>
      </w:r>
      <w:r w:rsidR="00E342CD" w:rsidRPr="00BE69C1">
        <w:t>和有载谐振总电导</w:t>
      </w:r>
      <w:r w:rsidR="00E342CD" w:rsidRPr="00BE69C1">
        <w:rPr>
          <w:i/>
        </w:rPr>
        <w:t>g</w:t>
      </w:r>
      <w:r w:rsidR="00E342CD" w:rsidRPr="00BE69C1">
        <w:t>相等。</w:t>
      </w:r>
    </w:p>
    <w:p w:rsidR="00F13E5F" w:rsidRDefault="00757512" w:rsidP="00E050B1">
      <w:pPr>
        <w:adjustRightInd w:val="0"/>
      </w:pPr>
      <w:r w:rsidRPr="00BE69C1">
        <w:rPr>
          <w:szCs w:val="21"/>
        </w:rPr>
        <w:t>（</w:t>
      </w:r>
      <w:r w:rsidRPr="00BE69C1">
        <w:rPr>
          <w:szCs w:val="21"/>
        </w:rPr>
        <w:t>1</w:t>
      </w:r>
      <w:r w:rsidRPr="00BE69C1">
        <w:rPr>
          <w:szCs w:val="21"/>
        </w:rPr>
        <w:t>）画出小信号等效电路，并画出</w:t>
      </w:r>
      <w:r w:rsidRPr="00BE69C1">
        <w:t>抽头变换后的</w:t>
      </w:r>
      <w:r w:rsidR="00F13E5F" w:rsidRPr="00BE69C1">
        <w:t>交流小信号等效电路</w:t>
      </w:r>
    </w:p>
    <w:p w:rsidR="00DC3550" w:rsidRDefault="00757512" w:rsidP="00DC3550">
      <w:pPr>
        <w:adjustRightInd w:val="0"/>
      </w:pPr>
      <w:r w:rsidRPr="00BE69C1">
        <w:rPr>
          <w:szCs w:val="21"/>
        </w:rPr>
        <w:t>（</w:t>
      </w:r>
      <w:r w:rsidR="00DC3550">
        <w:rPr>
          <w:szCs w:val="21"/>
        </w:rPr>
        <w:t>2</w:t>
      </w:r>
      <w:r w:rsidRPr="00BE69C1">
        <w:rPr>
          <w:szCs w:val="21"/>
        </w:rPr>
        <w:t>）</w:t>
      </w:r>
      <w:r w:rsidRPr="00BE69C1">
        <w:t>求初次级回路的总电容</w:t>
      </w:r>
      <w:r w:rsidRPr="00BE69C1">
        <w:t>C</w:t>
      </w:r>
    </w:p>
    <w:p w:rsidR="00DC3550" w:rsidRPr="00BE69C1" w:rsidRDefault="00DC3550" w:rsidP="00DC3550">
      <w:pPr>
        <w:adjustRightInd w:val="0"/>
      </w:pPr>
      <w:r w:rsidRPr="00BE69C1">
        <w:rPr>
          <w:szCs w:val="21"/>
        </w:rPr>
        <w:t>（</w:t>
      </w:r>
      <w:r>
        <w:rPr>
          <w:szCs w:val="21"/>
        </w:rPr>
        <w:t>3</w:t>
      </w:r>
      <w:r w:rsidRPr="00BE69C1">
        <w:rPr>
          <w:szCs w:val="21"/>
        </w:rPr>
        <w:t>）</w:t>
      </w:r>
      <w:r w:rsidRPr="00BE69C1">
        <w:t>求初次级谐振回路的空载谐振电导</w:t>
      </w:r>
      <w:r w:rsidRPr="00BE69C1">
        <w:rPr>
          <w:position w:val="-14"/>
        </w:rPr>
        <w:object w:dxaOrig="340" w:dyaOrig="380">
          <v:shape id="_x0000_i1089" type="#_x0000_t75" style="width:18.4pt;height:19.15pt" o:ole="">
            <v:imagedata r:id="rId139" o:title=""/>
          </v:shape>
          <o:OLEObject Type="Embed" ProgID="Equation.DSMT4" ShapeID="_x0000_i1089" DrawAspect="Content" ObjectID="_1723310039" r:id="rId140"/>
        </w:object>
      </w:r>
      <w:r w:rsidRPr="00BE69C1">
        <w:t>和初级回路有载谐振总电导</w:t>
      </w:r>
      <w:r w:rsidRPr="00BE69C1">
        <w:rPr>
          <w:i/>
        </w:rPr>
        <w:t>g</w:t>
      </w:r>
      <w:r w:rsidRPr="00BE69C1">
        <w:t>。为保证初次级回路的有载谐振总电导</w:t>
      </w:r>
      <w:r w:rsidRPr="00BE69C1">
        <w:rPr>
          <w:i/>
        </w:rPr>
        <w:t>g</w:t>
      </w:r>
      <w:r w:rsidRPr="00BE69C1">
        <w:t>相等，求</w:t>
      </w:r>
      <w:r w:rsidRPr="00BE69C1">
        <w:rPr>
          <w:position w:val="-12"/>
        </w:rPr>
        <w:object w:dxaOrig="340" w:dyaOrig="360">
          <v:shape id="_x0000_i1090" type="#_x0000_t75" style="width:18.4pt;height:18.4pt" o:ole="">
            <v:imagedata r:id="rId141" o:title=""/>
          </v:shape>
          <o:OLEObject Type="Embed" ProgID="Equation.DSMT4" ShapeID="_x0000_i1090" DrawAspect="Content" ObjectID="_1723310040" r:id="rId142"/>
        </w:object>
      </w:r>
      <w:r w:rsidRPr="00BE69C1">
        <w:t>。</w:t>
      </w:r>
      <w:r w:rsidRPr="00BE69C1">
        <w:t xml:space="preserve"> </w:t>
      </w:r>
    </w:p>
    <w:p w:rsidR="00757512" w:rsidRPr="00BE69C1" w:rsidRDefault="00757512" w:rsidP="00E050B1">
      <w:pPr>
        <w:adjustRightInd w:val="0"/>
      </w:pPr>
      <w:r w:rsidRPr="00BE69C1">
        <w:rPr>
          <w:szCs w:val="21"/>
        </w:rPr>
        <w:lastRenderedPageBreak/>
        <w:t>（</w:t>
      </w:r>
      <w:r w:rsidRPr="00BE69C1">
        <w:rPr>
          <w:szCs w:val="21"/>
        </w:rPr>
        <w:t>4</w:t>
      </w:r>
      <w:r w:rsidRPr="00BE69C1">
        <w:rPr>
          <w:szCs w:val="21"/>
        </w:rPr>
        <w:t>）</w:t>
      </w:r>
      <w:r w:rsidRPr="00BE69C1">
        <w:t>求谐振电压增益</w:t>
      </w:r>
      <w:r w:rsidRPr="00BE69C1">
        <w:rPr>
          <w:i/>
        </w:rPr>
        <w:t>A</w:t>
      </w:r>
      <w:r w:rsidRPr="00BE69C1">
        <w:rPr>
          <w:i/>
          <w:vertAlign w:val="subscript"/>
        </w:rPr>
        <w:t>v</w:t>
      </w:r>
      <w:r w:rsidRPr="00BE69C1">
        <w:rPr>
          <w:vertAlign w:val="subscript"/>
        </w:rPr>
        <w:t>0</w:t>
      </w:r>
      <w:r w:rsidRPr="00BE69C1">
        <w:t xml:space="preserve"> </w:t>
      </w:r>
    </w:p>
    <w:p w:rsidR="00757512" w:rsidRPr="00BE69C1" w:rsidRDefault="00757512" w:rsidP="00E050B1">
      <w:pPr>
        <w:adjustRightInd w:val="0"/>
      </w:pPr>
      <w:r w:rsidRPr="00BE69C1">
        <w:rPr>
          <w:szCs w:val="21"/>
        </w:rPr>
        <w:t>（</w:t>
      </w:r>
      <w:r w:rsidRPr="00BE69C1">
        <w:rPr>
          <w:szCs w:val="21"/>
        </w:rPr>
        <w:t>5</w:t>
      </w:r>
      <w:r w:rsidRPr="00BE69C1">
        <w:rPr>
          <w:szCs w:val="21"/>
        </w:rPr>
        <w:t>）</w:t>
      </w:r>
      <w:r w:rsidRPr="00BE69C1">
        <w:t>计算有载品质因数</w:t>
      </w:r>
      <w:r w:rsidR="00380E04" w:rsidRPr="00BE69C1">
        <w:rPr>
          <w:position w:val="-12"/>
        </w:rPr>
        <w:object w:dxaOrig="320" w:dyaOrig="360">
          <v:shape id="_x0000_i1091" type="#_x0000_t75" style="width:16.1pt;height:18.4pt" o:ole="">
            <v:imagedata r:id="rId143" o:title=""/>
          </v:shape>
          <o:OLEObject Type="Embed" ProgID="Equation.DSMT4" ShapeID="_x0000_i1091" DrawAspect="Content" ObjectID="_1723310041" r:id="rId144"/>
        </w:object>
      </w:r>
      <w:r w:rsidRPr="00BE69C1">
        <w:t>和通频带</w:t>
      </w:r>
      <w:r w:rsidR="00380E04" w:rsidRPr="00BE69C1">
        <w:rPr>
          <w:position w:val="-12"/>
        </w:rPr>
        <w:object w:dxaOrig="639" w:dyaOrig="360">
          <v:shape id="_x0000_i1092" type="#_x0000_t75" style="width:32.95pt;height:18.4pt" o:ole="">
            <v:imagedata r:id="rId145" o:title=""/>
          </v:shape>
          <o:OLEObject Type="Embed" ProgID="Equation.DSMT4" ShapeID="_x0000_i1092" DrawAspect="Content" ObjectID="_1723310042" r:id="rId146"/>
        </w:object>
      </w:r>
    </w:p>
    <w:p w:rsidR="00757512" w:rsidRPr="00BE69C1" w:rsidRDefault="00757512" w:rsidP="00E050B1">
      <w:pPr>
        <w:adjustRightInd w:val="0"/>
      </w:pPr>
      <w:r w:rsidRPr="00BE69C1">
        <w:rPr>
          <w:szCs w:val="21"/>
        </w:rPr>
        <w:t>（</w:t>
      </w:r>
      <w:r w:rsidRPr="00BE69C1">
        <w:rPr>
          <w:szCs w:val="21"/>
        </w:rPr>
        <w:t>6</w:t>
      </w:r>
      <w:r w:rsidRPr="00BE69C1">
        <w:rPr>
          <w:szCs w:val="21"/>
        </w:rPr>
        <w:t>）求临界耦合时的耦合电容</w:t>
      </w:r>
      <w:r w:rsidRPr="00BE69C1">
        <w:rPr>
          <w:szCs w:val="21"/>
        </w:rPr>
        <w:t>C</w:t>
      </w:r>
      <w:r w:rsidRPr="00BE69C1">
        <w:rPr>
          <w:szCs w:val="21"/>
          <w:vertAlign w:val="subscript"/>
        </w:rPr>
        <w:t xml:space="preserve">M </w:t>
      </w:r>
    </w:p>
    <w:p w:rsidR="00E342CD" w:rsidRPr="00BE69C1" w:rsidRDefault="00E342CD" w:rsidP="00E050B1">
      <w:pPr>
        <w:adjustRightInd w:val="0"/>
      </w:pPr>
    </w:p>
    <w:p w:rsidR="00E342CD" w:rsidRPr="00BE69C1" w:rsidRDefault="00E342CD" w:rsidP="00E050B1">
      <w:pPr>
        <w:adjustRightInd w:val="0"/>
        <w:rPr>
          <w:szCs w:val="21"/>
        </w:rPr>
      </w:pPr>
      <w:r w:rsidRPr="00BE69C1">
        <w:t xml:space="preserve">3. </w:t>
      </w:r>
      <w:r w:rsidRPr="00BE69C1">
        <w:t>在半导体厂商官网</w:t>
      </w:r>
      <w:r w:rsidRPr="00BE69C1">
        <w:rPr>
          <w:szCs w:val="21"/>
        </w:rPr>
        <w:t>查找一款高频低噪声放大器（</w:t>
      </w:r>
      <w:r w:rsidRPr="00BE69C1">
        <w:rPr>
          <w:szCs w:val="21"/>
        </w:rPr>
        <w:t>LNA</w:t>
      </w:r>
      <w:r w:rsidRPr="00BE69C1">
        <w:rPr>
          <w:szCs w:val="21"/>
        </w:rPr>
        <w:t>）芯片的数据手册，说明</w:t>
      </w:r>
      <w:r w:rsidR="0033239A">
        <w:rPr>
          <w:rFonts w:hint="eastAsia"/>
          <w:szCs w:val="21"/>
        </w:rPr>
        <w:t>网址、芯片</w:t>
      </w:r>
      <w:r w:rsidRPr="00BE69C1">
        <w:rPr>
          <w:szCs w:val="21"/>
        </w:rPr>
        <w:t>型号和</w:t>
      </w:r>
      <w:r w:rsidRPr="00BE69C1">
        <w:rPr>
          <w:szCs w:val="21"/>
        </w:rPr>
        <w:t>3</w:t>
      </w:r>
      <w:r w:rsidRPr="00BE69C1">
        <w:rPr>
          <w:szCs w:val="21"/>
        </w:rPr>
        <w:t>个交流性能参数。</w:t>
      </w:r>
    </w:p>
    <w:p w:rsidR="00E342CD" w:rsidRPr="00BE69C1" w:rsidRDefault="00E342CD" w:rsidP="00E050B1">
      <w:pPr>
        <w:adjustRightInd w:val="0"/>
        <w:rPr>
          <w:szCs w:val="21"/>
        </w:rPr>
      </w:pPr>
      <w:r w:rsidRPr="00BE69C1">
        <w:rPr>
          <w:szCs w:val="21"/>
        </w:rPr>
        <w:t>（主要芯片厂商：</w:t>
      </w:r>
      <w:r w:rsidRPr="00BE69C1">
        <w:rPr>
          <w:szCs w:val="21"/>
        </w:rPr>
        <w:t>TI  ADI  MAXIM   ONSEMI  NXP</w:t>
      </w:r>
      <w:r w:rsidRPr="00BE69C1">
        <w:rPr>
          <w:szCs w:val="21"/>
        </w:rPr>
        <w:t>等网站）</w:t>
      </w:r>
    </w:p>
    <w:p w:rsidR="00E71E45" w:rsidRPr="00BE69C1" w:rsidRDefault="00E71E45" w:rsidP="00E050B1">
      <w:pPr>
        <w:widowControl/>
        <w:adjustRightInd w:val="0"/>
      </w:pPr>
      <w:r w:rsidRPr="00BE69C1">
        <w:br w:type="page"/>
      </w:r>
    </w:p>
    <w:p w:rsidR="00AB3D5E" w:rsidRPr="00BE69C1" w:rsidRDefault="00AB3D5E" w:rsidP="00E050B1">
      <w:pPr>
        <w:pStyle w:val="1"/>
      </w:pPr>
      <w:r w:rsidRPr="00BE69C1">
        <w:lastRenderedPageBreak/>
        <w:t>变频器</w:t>
      </w:r>
    </w:p>
    <w:p w:rsidR="004E5993" w:rsidRPr="00BE69C1" w:rsidRDefault="004E5993" w:rsidP="00E050B1">
      <w:pPr>
        <w:adjustRightInd w:val="0"/>
      </w:pPr>
      <w:r w:rsidRPr="00BE69C1">
        <w:t xml:space="preserve">1. </w:t>
      </w:r>
      <w:r w:rsidRPr="00BE69C1">
        <w:t>二极管混频电路如图所示。设变压器是理想的，初次级的匝数比为</w:t>
      </w:r>
      <w:r w:rsidRPr="00BE69C1">
        <w:t>1:2</w:t>
      </w:r>
      <w:r w:rsidRPr="00BE69C1">
        <w:t>，且抽头位于线圈中心，忽略</w:t>
      </w:r>
      <w:r w:rsidR="00380E04" w:rsidRPr="00BE69C1">
        <w:rPr>
          <w:position w:val="-12"/>
        </w:rPr>
        <w:object w:dxaOrig="279" w:dyaOrig="360">
          <v:shape id="_x0000_i1093" type="#_x0000_t75" style="width:14.55pt;height:18.4pt" o:ole="">
            <v:imagedata r:id="rId147" o:title=""/>
          </v:shape>
          <o:OLEObject Type="Embed" ProgID="Equation.DSMT4" ShapeID="_x0000_i1093" DrawAspect="Content" ObjectID="_1723310043" r:id="rId148"/>
        </w:object>
      </w:r>
      <w:r w:rsidRPr="00BE69C1">
        <w:t>上的电压。设</w:t>
      </w:r>
      <w:r w:rsidR="00380E04" w:rsidRPr="00BE69C1">
        <w:rPr>
          <w:position w:val="-12"/>
        </w:rPr>
        <w:object w:dxaOrig="3100" w:dyaOrig="360">
          <v:shape id="_x0000_i1094" type="#_x0000_t75" style="width:154.7pt;height:18.4pt" o:ole="">
            <v:imagedata r:id="rId149" o:title=""/>
          </v:shape>
          <o:OLEObject Type="Embed" ProgID="Equation.DSMT4" ShapeID="_x0000_i1094" DrawAspect="Content" ObjectID="_1723310044" r:id="rId150"/>
        </w:object>
      </w:r>
      <w:r w:rsidRPr="00BE69C1">
        <w:t>（其中，</w:t>
      </w:r>
      <w:r w:rsidR="00380E04" w:rsidRPr="00BE69C1">
        <w:rPr>
          <w:position w:val="-12"/>
        </w:rPr>
        <w:object w:dxaOrig="880" w:dyaOrig="360">
          <v:shape id="_x0000_i1095" type="#_x0000_t75" style="width:43.65pt;height:18.4pt" o:ole="">
            <v:imagedata r:id="rId151" o:title=""/>
          </v:shape>
          <o:OLEObject Type="Embed" ProgID="Equation.DSMT4" ShapeID="_x0000_i1095" DrawAspect="Content" ObjectID="_1723310045" r:id="rId152"/>
        </w:object>
      </w:r>
      <w:r w:rsidRPr="00BE69C1">
        <w:t>），</w:t>
      </w:r>
      <w:r w:rsidR="00380E04" w:rsidRPr="00BE69C1">
        <w:rPr>
          <w:position w:val="-12"/>
        </w:rPr>
        <w:object w:dxaOrig="1760" w:dyaOrig="360">
          <v:shape id="_x0000_i1096" type="#_x0000_t75" style="width:88.1pt;height:18.4pt" o:ole="">
            <v:imagedata r:id="rId153" o:title=""/>
          </v:shape>
          <o:OLEObject Type="Embed" ProgID="Equation.DSMT4" ShapeID="_x0000_i1096" DrawAspect="Content" ObjectID="_1723310046" r:id="rId154"/>
        </w:object>
      </w:r>
      <w:r w:rsidRPr="00BE69C1">
        <w:t>。</w:t>
      </w:r>
      <w:r w:rsidRPr="00BE69C1">
        <w:t>LC</w:t>
      </w:r>
      <w:r w:rsidRPr="00BE69C1">
        <w:t>并联回路的谐振频率</w:t>
      </w:r>
      <w:r w:rsidR="00380E04" w:rsidRPr="00BE69C1">
        <w:rPr>
          <w:position w:val="-12"/>
        </w:rPr>
        <w:object w:dxaOrig="1240" w:dyaOrig="360">
          <v:shape id="_x0000_i1097" type="#_x0000_t75" style="width:62.05pt;height:18.4pt" o:ole="">
            <v:imagedata r:id="rId155" o:title=""/>
          </v:shape>
          <o:OLEObject Type="Embed" ProgID="Equation.DSMT4" ShapeID="_x0000_i1097" DrawAspect="Content" ObjectID="_1723310047" r:id="rId156"/>
        </w:object>
      </w:r>
      <w:r w:rsidRPr="00BE69C1">
        <w:t>，谐振阻抗为</w:t>
      </w:r>
      <w:r w:rsidR="00380E04" w:rsidRPr="00BE69C1">
        <w:rPr>
          <w:position w:val="-14"/>
        </w:rPr>
        <w:object w:dxaOrig="320" w:dyaOrig="380">
          <v:shape id="_x0000_i1098" type="#_x0000_t75" style="width:16.1pt;height:19.15pt" o:ole="">
            <v:imagedata r:id="rId157" o:title=""/>
          </v:shape>
          <o:OLEObject Type="Embed" ProgID="Equation.DSMT4" ShapeID="_x0000_i1098" DrawAspect="Content" ObjectID="_1723310048" r:id="rId158"/>
        </w:object>
      </w:r>
      <w:r w:rsidRPr="00BE69C1">
        <w:t>。二极管的导通电阻为</w:t>
      </w:r>
      <w:r w:rsidR="00380E04" w:rsidRPr="00BE69C1">
        <w:rPr>
          <w:position w:val="-12"/>
        </w:rPr>
        <w:object w:dxaOrig="240" w:dyaOrig="360">
          <v:shape id="_x0000_i1099" type="#_x0000_t75" style="width:13pt;height:18.4pt" o:ole="">
            <v:imagedata r:id="rId159" o:title=""/>
          </v:shape>
          <o:OLEObject Type="Embed" ProgID="Equation.DSMT4" ShapeID="_x0000_i1099" DrawAspect="Content" ObjectID="_1723310049" r:id="rId160"/>
        </w:object>
      </w:r>
      <w:r w:rsidRPr="00BE69C1">
        <w:t>。求输出电压</w:t>
      </w:r>
      <w:r w:rsidR="00380E04" w:rsidRPr="00BE69C1">
        <w:rPr>
          <w:position w:val="-12"/>
        </w:rPr>
        <w:object w:dxaOrig="480" w:dyaOrig="360">
          <v:shape id="_x0000_i1100" type="#_x0000_t75" style="width:23.75pt;height:18.4pt" o:ole="">
            <v:imagedata r:id="rId161" o:title=""/>
          </v:shape>
          <o:OLEObject Type="Embed" ProgID="Equation.DSMT4" ShapeID="_x0000_i1100" DrawAspect="Content" ObjectID="_1723310050" r:id="rId162"/>
        </w:object>
      </w:r>
      <w:r w:rsidRPr="00BE69C1">
        <w:t>的表达式以及变频电压增益。</w:t>
      </w:r>
    </w:p>
    <w:p w:rsidR="004E5993" w:rsidRPr="00BE69C1" w:rsidRDefault="004E5993" w:rsidP="00E050B1">
      <w:pPr>
        <w:adjustRightInd w:val="0"/>
        <w:ind w:left="360"/>
      </w:pPr>
      <w:r w:rsidRPr="00BE69C1">
        <w:rPr>
          <w:noProof/>
        </w:rPr>
        <mc:AlternateContent>
          <mc:Choice Requires="wpc">
            <w:drawing>
              <wp:inline distT="0" distB="0" distL="0" distR="0" wp14:anchorId="3636027B" wp14:editId="5109F256">
                <wp:extent cx="2580640" cy="1381760"/>
                <wp:effectExtent l="0" t="0" r="0" b="0"/>
                <wp:docPr id="123" name="画布 1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" name="Arc 75"/>
                        <wps:cNvSpPr>
                          <a:spLocks/>
                        </wps:cNvSpPr>
                        <wps:spPr bwMode="auto">
                          <a:xfrm>
                            <a:off x="95250" y="628650"/>
                            <a:ext cx="47625" cy="2794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57 w 43200"/>
                              <a:gd name="T1" fmla="*/ 25513 h 25513"/>
                              <a:gd name="T2" fmla="*/ 43007 w 43200"/>
                              <a:gd name="T3" fmla="*/ 24482 h 25513"/>
                              <a:gd name="T4" fmla="*/ 21600 w 43200"/>
                              <a:gd name="T5" fmla="*/ 21600 h 255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5513" fill="none" extrusionOk="0">
                                <a:moveTo>
                                  <a:pt x="357" y="25512"/>
                                </a:moveTo>
                                <a:cubicBezTo>
                                  <a:pt x="119" y="24222"/>
                                  <a:pt x="0" y="22912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563"/>
                                  <a:pt x="43135" y="23526"/>
                                  <a:pt x="43006" y="24481"/>
                                </a:cubicBezTo>
                              </a:path>
                              <a:path w="43200" h="25513" stroke="0" extrusionOk="0">
                                <a:moveTo>
                                  <a:pt x="357" y="25512"/>
                                </a:moveTo>
                                <a:cubicBezTo>
                                  <a:pt x="119" y="24222"/>
                                  <a:pt x="0" y="22912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563"/>
                                  <a:pt x="43135" y="23526"/>
                                  <a:pt x="43006" y="24481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rc 76"/>
                        <wps:cNvSpPr>
                          <a:spLocks/>
                        </wps:cNvSpPr>
                        <wps:spPr bwMode="auto">
                          <a:xfrm>
                            <a:off x="153035" y="652780"/>
                            <a:ext cx="46990" cy="24130"/>
                          </a:xfrm>
                          <a:custGeom>
                            <a:avLst/>
                            <a:gdLst>
                              <a:gd name="G0" fmla="+- 21243 0 0"/>
                              <a:gd name="G1" fmla="+- 0 0 0"/>
                              <a:gd name="G2" fmla="+- 21600 0 0"/>
                              <a:gd name="T0" fmla="*/ 42650 w 42650"/>
                              <a:gd name="T1" fmla="*/ 2882 h 21600"/>
                              <a:gd name="T2" fmla="*/ 0 w 42650"/>
                              <a:gd name="T3" fmla="*/ 3913 h 21600"/>
                              <a:gd name="T4" fmla="*/ 21243 w 42650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650" h="21600" fill="none" extrusionOk="0">
                                <a:moveTo>
                                  <a:pt x="42649" y="2881"/>
                                </a:moveTo>
                                <a:cubicBezTo>
                                  <a:pt x="41206" y="13600"/>
                                  <a:pt x="32058" y="21599"/>
                                  <a:pt x="21243" y="21600"/>
                                </a:cubicBezTo>
                                <a:cubicBezTo>
                                  <a:pt x="10822" y="21600"/>
                                  <a:pt x="1888" y="14160"/>
                                  <a:pt x="0" y="3912"/>
                                </a:cubicBezTo>
                              </a:path>
                              <a:path w="42650" h="21600" stroke="0" extrusionOk="0">
                                <a:moveTo>
                                  <a:pt x="42649" y="2881"/>
                                </a:moveTo>
                                <a:cubicBezTo>
                                  <a:pt x="41206" y="13600"/>
                                  <a:pt x="32058" y="21599"/>
                                  <a:pt x="21243" y="21600"/>
                                </a:cubicBezTo>
                                <a:cubicBezTo>
                                  <a:pt x="10822" y="21600"/>
                                  <a:pt x="1888" y="14160"/>
                                  <a:pt x="0" y="3912"/>
                                </a:cubicBezTo>
                                <a:lnTo>
                                  <a:pt x="2124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77"/>
                        <wps:cNvSpPr>
                          <a:spLocks noChangeArrowheads="1"/>
                        </wps:cNvSpPr>
                        <wps:spPr bwMode="auto">
                          <a:xfrm>
                            <a:off x="57150" y="561975"/>
                            <a:ext cx="180975" cy="18161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Freeform 78"/>
                        <wps:cNvSpPr>
                          <a:spLocks/>
                        </wps:cNvSpPr>
                        <wps:spPr bwMode="auto">
                          <a:xfrm>
                            <a:off x="142875" y="723900"/>
                            <a:ext cx="19050" cy="0"/>
                          </a:xfrm>
                          <a:custGeom>
                            <a:avLst/>
                            <a:gdLst>
                              <a:gd name="T0" fmla="*/ 0 w 2"/>
                              <a:gd name="T1" fmla="*/ 2 w 2"/>
                              <a:gd name="T2" fmla="*/ 2 w 2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2">
                                <a:moveTo>
                                  <a:pt x="0" y="0"/>
                                </a:moveTo>
                                <a:lnTo>
                                  <a:pt x="2" y="0"/>
                                </a:lnTo>
                                <a:lnTo>
                                  <a:pt x="2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79"/>
                        <wps:cNvSpPr>
                          <a:spLocks/>
                        </wps:cNvSpPr>
                        <wps:spPr bwMode="auto">
                          <a:xfrm>
                            <a:off x="152400" y="571500"/>
                            <a:ext cx="0" cy="19050"/>
                          </a:xfrm>
                          <a:custGeom>
                            <a:avLst/>
                            <a:gdLst>
                              <a:gd name="T0" fmla="*/ 0 h 2"/>
                              <a:gd name="T1" fmla="*/ 2 h 2"/>
                              <a:gd name="T2" fmla="*/ 2 h 2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2">
                                <a:moveTo>
                                  <a:pt x="0" y="0"/>
                                </a:moveTo>
                                <a:lnTo>
                                  <a:pt x="0" y="2"/>
                                </a:lnTo>
                                <a:lnTo>
                                  <a:pt x="0" y="2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Freeform 80"/>
                        <wps:cNvSpPr>
                          <a:spLocks/>
                        </wps:cNvSpPr>
                        <wps:spPr bwMode="auto">
                          <a:xfrm>
                            <a:off x="142875" y="581025"/>
                            <a:ext cx="19050" cy="0"/>
                          </a:xfrm>
                          <a:custGeom>
                            <a:avLst/>
                            <a:gdLst>
                              <a:gd name="T0" fmla="*/ 0 w 2"/>
                              <a:gd name="T1" fmla="*/ 2 w 2"/>
                              <a:gd name="T2" fmla="*/ 2 w 2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2">
                                <a:moveTo>
                                  <a:pt x="0" y="0"/>
                                </a:moveTo>
                                <a:lnTo>
                                  <a:pt x="2" y="0"/>
                                </a:lnTo>
                                <a:lnTo>
                                  <a:pt x="2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237490" y="476250"/>
                            <a:ext cx="104140" cy="102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3DFB" w:rsidRPr="00B90F77" w:rsidRDefault="005F3DFB" w:rsidP="004E5993">
                              <w:r>
                                <w:rPr>
                                  <w:rFonts w:ascii="Arial" w:hAnsi="Arial" w:cs="Arial" w:hint="eastAsia"/>
                                  <w:color w:val="000080"/>
                                  <w:sz w:val="14"/>
                                  <w:szCs w:val="14"/>
                                </w:rPr>
                                <w:t>V</w:t>
                              </w:r>
                              <w:r w:rsidRPr="00B90F77">
                                <w:rPr>
                                  <w:rFonts w:ascii="Arial" w:hAnsi="Arial" w:cs="Arial" w:hint="eastAsia"/>
                                  <w:color w:val="000080"/>
                                  <w:sz w:val="14"/>
                                  <w:szCs w:val="14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" name="Freeform 82"/>
                        <wps:cNvSpPr>
                          <a:spLocks/>
                        </wps:cNvSpPr>
                        <wps:spPr bwMode="auto">
                          <a:xfrm>
                            <a:off x="152400" y="466725"/>
                            <a:ext cx="0" cy="95250"/>
                          </a:xfrm>
                          <a:custGeom>
                            <a:avLst/>
                            <a:gdLst>
                              <a:gd name="T0" fmla="*/ 10 h 10"/>
                              <a:gd name="T1" fmla="*/ 0 h 10"/>
                              <a:gd name="T2" fmla="*/ 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1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Freeform 83"/>
                        <wps:cNvSpPr>
                          <a:spLocks/>
                        </wps:cNvSpPr>
                        <wps:spPr bwMode="auto">
                          <a:xfrm>
                            <a:off x="152400" y="753110"/>
                            <a:ext cx="0" cy="95250"/>
                          </a:xfrm>
                          <a:custGeom>
                            <a:avLst/>
                            <a:gdLst>
                              <a:gd name="T0" fmla="*/ 0 h 10"/>
                              <a:gd name="T1" fmla="*/ 10 h 10"/>
                              <a:gd name="T2" fmla="*/ 1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0"/>
                                </a:move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Arc 84"/>
                        <wps:cNvSpPr>
                          <a:spLocks/>
                        </wps:cNvSpPr>
                        <wps:spPr bwMode="auto">
                          <a:xfrm>
                            <a:off x="1047750" y="1010285"/>
                            <a:ext cx="47625" cy="2794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57 w 43200"/>
                              <a:gd name="T1" fmla="*/ 25513 h 25513"/>
                              <a:gd name="T2" fmla="*/ 43007 w 43200"/>
                              <a:gd name="T3" fmla="*/ 24482 h 25513"/>
                              <a:gd name="T4" fmla="*/ 21600 w 43200"/>
                              <a:gd name="T5" fmla="*/ 21600 h 255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5513" fill="none" extrusionOk="0">
                                <a:moveTo>
                                  <a:pt x="357" y="25512"/>
                                </a:moveTo>
                                <a:cubicBezTo>
                                  <a:pt x="119" y="24222"/>
                                  <a:pt x="0" y="22912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563"/>
                                  <a:pt x="43135" y="23526"/>
                                  <a:pt x="43006" y="24481"/>
                                </a:cubicBezTo>
                              </a:path>
                              <a:path w="43200" h="25513" stroke="0" extrusionOk="0">
                                <a:moveTo>
                                  <a:pt x="357" y="25512"/>
                                </a:moveTo>
                                <a:cubicBezTo>
                                  <a:pt x="119" y="24222"/>
                                  <a:pt x="0" y="22912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563"/>
                                  <a:pt x="43135" y="23526"/>
                                  <a:pt x="43006" y="24481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Arc 85"/>
                        <wps:cNvSpPr>
                          <a:spLocks/>
                        </wps:cNvSpPr>
                        <wps:spPr bwMode="auto">
                          <a:xfrm>
                            <a:off x="1105535" y="1034415"/>
                            <a:ext cx="46990" cy="24130"/>
                          </a:xfrm>
                          <a:custGeom>
                            <a:avLst/>
                            <a:gdLst>
                              <a:gd name="G0" fmla="+- 21243 0 0"/>
                              <a:gd name="G1" fmla="+- 0 0 0"/>
                              <a:gd name="G2" fmla="+- 21600 0 0"/>
                              <a:gd name="T0" fmla="*/ 42650 w 42650"/>
                              <a:gd name="T1" fmla="*/ 2882 h 21600"/>
                              <a:gd name="T2" fmla="*/ 0 w 42650"/>
                              <a:gd name="T3" fmla="*/ 3913 h 21600"/>
                              <a:gd name="T4" fmla="*/ 21243 w 42650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650" h="21600" fill="none" extrusionOk="0">
                                <a:moveTo>
                                  <a:pt x="42649" y="2881"/>
                                </a:moveTo>
                                <a:cubicBezTo>
                                  <a:pt x="41206" y="13600"/>
                                  <a:pt x="32058" y="21599"/>
                                  <a:pt x="21243" y="21600"/>
                                </a:cubicBezTo>
                                <a:cubicBezTo>
                                  <a:pt x="10822" y="21600"/>
                                  <a:pt x="1888" y="14160"/>
                                  <a:pt x="0" y="3912"/>
                                </a:cubicBezTo>
                              </a:path>
                              <a:path w="42650" h="21600" stroke="0" extrusionOk="0">
                                <a:moveTo>
                                  <a:pt x="42649" y="2881"/>
                                </a:moveTo>
                                <a:cubicBezTo>
                                  <a:pt x="41206" y="13600"/>
                                  <a:pt x="32058" y="21599"/>
                                  <a:pt x="21243" y="21600"/>
                                </a:cubicBezTo>
                                <a:cubicBezTo>
                                  <a:pt x="10822" y="21600"/>
                                  <a:pt x="1888" y="14160"/>
                                  <a:pt x="0" y="3912"/>
                                </a:cubicBezTo>
                                <a:lnTo>
                                  <a:pt x="2124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86"/>
                        <wps:cNvSpPr>
                          <a:spLocks noChangeArrowheads="1"/>
                        </wps:cNvSpPr>
                        <wps:spPr bwMode="auto">
                          <a:xfrm>
                            <a:off x="1009650" y="943610"/>
                            <a:ext cx="180975" cy="18097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Freeform 87"/>
                        <wps:cNvSpPr>
                          <a:spLocks/>
                        </wps:cNvSpPr>
                        <wps:spPr bwMode="auto">
                          <a:xfrm>
                            <a:off x="1095375" y="1105535"/>
                            <a:ext cx="19050" cy="0"/>
                          </a:xfrm>
                          <a:custGeom>
                            <a:avLst/>
                            <a:gdLst>
                              <a:gd name="T0" fmla="*/ 0 w 2"/>
                              <a:gd name="T1" fmla="*/ 2 w 2"/>
                              <a:gd name="T2" fmla="*/ 2 w 2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2">
                                <a:moveTo>
                                  <a:pt x="0" y="0"/>
                                </a:moveTo>
                                <a:lnTo>
                                  <a:pt x="2" y="0"/>
                                </a:lnTo>
                                <a:lnTo>
                                  <a:pt x="2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Freeform 88"/>
                        <wps:cNvSpPr>
                          <a:spLocks/>
                        </wps:cNvSpPr>
                        <wps:spPr bwMode="auto">
                          <a:xfrm>
                            <a:off x="1104900" y="953135"/>
                            <a:ext cx="0" cy="19050"/>
                          </a:xfrm>
                          <a:custGeom>
                            <a:avLst/>
                            <a:gdLst>
                              <a:gd name="T0" fmla="*/ 0 h 2"/>
                              <a:gd name="T1" fmla="*/ 2 h 2"/>
                              <a:gd name="T2" fmla="*/ 2 h 2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2">
                                <a:moveTo>
                                  <a:pt x="0" y="0"/>
                                </a:moveTo>
                                <a:lnTo>
                                  <a:pt x="0" y="2"/>
                                </a:lnTo>
                                <a:lnTo>
                                  <a:pt x="0" y="2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Freeform 89"/>
                        <wps:cNvSpPr>
                          <a:spLocks/>
                        </wps:cNvSpPr>
                        <wps:spPr bwMode="auto">
                          <a:xfrm>
                            <a:off x="1095375" y="962660"/>
                            <a:ext cx="19050" cy="0"/>
                          </a:xfrm>
                          <a:custGeom>
                            <a:avLst/>
                            <a:gdLst>
                              <a:gd name="T0" fmla="*/ 0 w 2"/>
                              <a:gd name="T1" fmla="*/ 2 w 2"/>
                              <a:gd name="T2" fmla="*/ 2 w 2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2">
                                <a:moveTo>
                                  <a:pt x="0" y="0"/>
                                </a:moveTo>
                                <a:lnTo>
                                  <a:pt x="2" y="0"/>
                                </a:lnTo>
                                <a:lnTo>
                                  <a:pt x="2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1177290" y="860425"/>
                            <a:ext cx="109220" cy="102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3DFB" w:rsidRDefault="005F3DFB" w:rsidP="004E5993">
                              <w:r w:rsidRPr="00B90F77">
                                <w:rPr>
                                  <w:rFonts w:ascii="Arial" w:hAnsi="Arial" w:cs="Arial"/>
                                  <w:color w:val="000080"/>
                                  <w:sz w:val="14"/>
                                  <w:szCs w:val="14"/>
                                </w:rPr>
                                <w:t>V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5" name="Freeform 91"/>
                        <wps:cNvSpPr>
                          <a:spLocks/>
                        </wps:cNvSpPr>
                        <wps:spPr bwMode="auto">
                          <a:xfrm>
                            <a:off x="1104900" y="848360"/>
                            <a:ext cx="0" cy="95250"/>
                          </a:xfrm>
                          <a:custGeom>
                            <a:avLst/>
                            <a:gdLst>
                              <a:gd name="T0" fmla="*/ 10 h 10"/>
                              <a:gd name="T1" fmla="*/ 0 h 10"/>
                              <a:gd name="T2" fmla="*/ 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1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Freeform 92"/>
                        <wps:cNvSpPr>
                          <a:spLocks/>
                        </wps:cNvSpPr>
                        <wps:spPr bwMode="auto">
                          <a:xfrm>
                            <a:off x="1104900" y="1134110"/>
                            <a:ext cx="0" cy="95250"/>
                          </a:xfrm>
                          <a:custGeom>
                            <a:avLst/>
                            <a:gdLst>
                              <a:gd name="T0" fmla="*/ 0 h 10"/>
                              <a:gd name="T1" fmla="*/ 10 h 10"/>
                              <a:gd name="T2" fmla="*/ 1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0"/>
                                </a:move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Arc 93"/>
                        <wps:cNvSpPr>
                          <a:spLocks/>
                        </wps:cNvSpPr>
                        <wps:spPr bwMode="auto">
                          <a:xfrm>
                            <a:off x="624205" y="467360"/>
                            <a:ext cx="43180" cy="85090"/>
                          </a:xfrm>
                          <a:custGeom>
                            <a:avLst/>
                            <a:gdLst>
                              <a:gd name="G0" fmla="+- 0 0 0"/>
                              <a:gd name="G1" fmla="+- 21486 0 0"/>
                              <a:gd name="G2" fmla="+- 21600 0 0"/>
                              <a:gd name="T0" fmla="*/ 2212 w 21600"/>
                              <a:gd name="T1" fmla="*/ 0 h 43008"/>
                              <a:gd name="T2" fmla="*/ 1837 w 21600"/>
                              <a:gd name="T3" fmla="*/ 43008 h 43008"/>
                              <a:gd name="T4" fmla="*/ 0 w 21600"/>
                              <a:gd name="T5" fmla="*/ 21486 h 430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3008" fill="none" extrusionOk="0">
                                <a:moveTo>
                                  <a:pt x="2212" y="-1"/>
                                </a:moveTo>
                                <a:cubicBezTo>
                                  <a:pt x="13226" y="1133"/>
                                  <a:pt x="21600" y="10413"/>
                                  <a:pt x="21600" y="21486"/>
                                </a:cubicBezTo>
                                <a:cubicBezTo>
                                  <a:pt x="21600" y="32703"/>
                                  <a:pt x="13013" y="42053"/>
                                  <a:pt x="1836" y="43007"/>
                                </a:cubicBezTo>
                              </a:path>
                              <a:path w="21600" h="43008" stroke="0" extrusionOk="0">
                                <a:moveTo>
                                  <a:pt x="2212" y="-1"/>
                                </a:moveTo>
                                <a:cubicBezTo>
                                  <a:pt x="13226" y="1133"/>
                                  <a:pt x="21600" y="10413"/>
                                  <a:pt x="21600" y="21486"/>
                                </a:cubicBezTo>
                                <a:cubicBezTo>
                                  <a:pt x="21600" y="32703"/>
                                  <a:pt x="13013" y="42053"/>
                                  <a:pt x="1836" y="43007"/>
                                </a:cubicBezTo>
                                <a:lnTo>
                                  <a:pt x="0" y="2148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Arc 94"/>
                        <wps:cNvSpPr>
                          <a:spLocks/>
                        </wps:cNvSpPr>
                        <wps:spPr bwMode="auto">
                          <a:xfrm>
                            <a:off x="624205" y="562610"/>
                            <a:ext cx="43180" cy="85090"/>
                          </a:xfrm>
                          <a:custGeom>
                            <a:avLst/>
                            <a:gdLst>
                              <a:gd name="G0" fmla="+- 0 0 0"/>
                              <a:gd name="G1" fmla="+- 21486 0 0"/>
                              <a:gd name="G2" fmla="+- 21600 0 0"/>
                              <a:gd name="T0" fmla="*/ 2212 w 21600"/>
                              <a:gd name="T1" fmla="*/ 0 h 43008"/>
                              <a:gd name="T2" fmla="*/ 1837 w 21600"/>
                              <a:gd name="T3" fmla="*/ 43008 h 43008"/>
                              <a:gd name="T4" fmla="*/ 0 w 21600"/>
                              <a:gd name="T5" fmla="*/ 21486 h 430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3008" fill="none" extrusionOk="0">
                                <a:moveTo>
                                  <a:pt x="2212" y="-1"/>
                                </a:moveTo>
                                <a:cubicBezTo>
                                  <a:pt x="13226" y="1133"/>
                                  <a:pt x="21600" y="10413"/>
                                  <a:pt x="21600" y="21486"/>
                                </a:cubicBezTo>
                                <a:cubicBezTo>
                                  <a:pt x="21600" y="32703"/>
                                  <a:pt x="13013" y="42053"/>
                                  <a:pt x="1836" y="43007"/>
                                </a:cubicBezTo>
                              </a:path>
                              <a:path w="21600" h="43008" stroke="0" extrusionOk="0">
                                <a:moveTo>
                                  <a:pt x="2212" y="-1"/>
                                </a:moveTo>
                                <a:cubicBezTo>
                                  <a:pt x="13226" y="1133"/>
                                  <a:pt x="21600" y="10413"/>
                                  <a:pt x="21600" y="21486"/>
                                </a:cubicBezTo>
                                <a:cubicBezTo>
                                  <a:pt x="21600" y="32703"/>
                                  <a:pt x="13013" y="42053"/>
                                  <a:pt x="1836" y="43007"/>
                                </a:cubicBezTo>
                                <a:lnTo>
                                  <a:pt x="0" y="2148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Arc 95"/>
                        <wps:cNvSpPr>
                          <a:spLocks/>
                        </wps:cNvSpPr>
                        <wps:spPr bwMode="auto">
                          <a:xfrm>
                            <a:off x="771525" y="180975"/>
                            <a:ext cx="46990" cy="8572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3437 w 23812"/>
                              <a:gd name="T1" fmla="*/ 43122 h 43200"/>
                              <a:gd name="T2" fmla="*/ 23812 w 23812"/>
                              <a:gd name="T3" fmla="*/ 114 h 43200"/>
                              <a:gd name="T4" fmla="*/ 21600 w 23812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812" h="43200" fill="none" extrusionOk="0">
                                <a:moveTo>
                                  <a:pt x="23436" y="43121"/>
                                </a:moveTo>
                                <a:cubicBezTo>
                                  <a:pt x="22826" y="43173"/>
                                  <a:pt x="2221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38" y="-1"/>
                                  <a:pt x="23077" y="37"/>
                                  <a:pt x="23812" y="113"/>
                                </a:cubicBezTo>
                              </a:path>
                              <a:path w="23812" h="43200" stroke="0" extrusionOk="0">
                                <a:moveTo>
                                  <a:pt x="23436" y="43121"/>
                                </a:moveTo>
                                <a:cubicBezTo>
                                  <a:pt x="22826" y="43173"/>
                                  <a:pt x="2221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38" y="-1"/>
                                  <a:pt x="23077" y="37"/>
                                  <a:pt x="23812" y="113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552450" y="438150"/>
                            <a:ext cx="14605" cy="14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3DFB" w:rsidRDefault="005F3DFB" w:rsidP="004E5993">
                              <w:r>
                                <w:rPr>
                                  <w:rFonts w:ascii="Arial" w:hAnsi="Arial" w:cs="Arial"/>
                                  <w:color w:val="0000FF"/>
                                  <w:sz w:val="2"/>
                                  <w:szCs w:val="2"/>
                                </w:rPr>
                                <w:t>L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" name="Arc 97"/>
                        <wps:cNvSpPr>
                          <a:spLocks/>
                        </wps:cNvSpPr>
                        <wps:spPr bwMode="auto">
                          <a:xfrm>
                            <a:off x="624205" y="372110"/>
                            <a:ext cx="43180" cy="85090"/>
                          </a:xfrm>
                          <a:custGeom>
                            <a:avLst/>
                            <a:gdLst>
                              <a:gd name="G0" fmla="+- 0 0 0"/>
                              <a:gd name="G1" fmla="+- 21486 0 0"/>
                              <a:gd name="G2" fmla="+- 21600 0 0"/>
                              <a:gd name="T0" fmla="*/ 2212 w 21600"/>
                              <a:gd name="T1" fmla="*/ 0 h 43008"/>
                              <a:gd name="T2" fmla="*/ 1837 w 21600"/>
                              <a:gd name="T3" fmla="*/ 43008 h 43008"/>
                              <a:gd name="T4" fmla="*/ 0 w 21600"/>
                              <a:gd name="T5" fmla="*/ 21486 h 430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3008" fill="none" extrusionOk="0">
                                <a:moveTo>
                                  <a:pt x="2212" y="-1"/>
                                </a:moveTo>
                                <a:cubicBezTo>
                                  <a:pt x="13226" y="1133"/>
                                  <a:pt x="21600" y="10413"/>
                                  <a:pt x="21600" y="21486"/>
                                </a:cubicBezTo>
                                <a:cubicBezTo>
                                  <a:pt x="21600" y="32703"/>
                                  <a:pt x="13013" y="42053"/>
                                  <a:pt x="1836" y="43007"/>
                                </a:cubicBezTo>
                              </a:path>
                              <a:path w="21600" h="43008" stroke="0" extrusionOk="0">
                                <a:moveTo>
                                  <a:pt x="2212" y="-1"/>
                                </a:moveTo>
                                <a:cubicBezTo>
                                  <a:pt x="13226" y="1133"/>
                                  <a:pt x="21600" y="10413"/>
                                  <a:pt x="21600" y="21486"/>
                                </a:cubicBezTo>
                                <a:cubicBezTo>
                                  <a:pt x="21600" y="32703"/>
                                  <a:pt x="13013" y="42053"/>
                                  <a:pt x="1836" y="43007"/>
                                </a:cubicBezTo>
                                <a:lnTo>
                                  <a:pt x="0" y="2148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Oval 98"/>
                        <wps:cNvSpPr>
                          <a:spLocks noChangeArrowheads="1"/>
                        </wps:cNvSpPr>
                        <wps:spPr bwMode="auto">
                          <a:xfrm flipH="1">
                            <a:off x="573406" y="285750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Arc 99"/>
                        <wps:cNvSpPr>
                          <a:spLocks/>
                        </wps:cNvSpPr>
                        <wps:spPr bwMode="auto">
                          <a:xfrm>
                            <a:off x="624205" y="276860"/>
                            <a:ext cx="43180" cy="85090"/>
                          </a:xfrm>
                          <a:custGeom>
                            <a:avLst/>
                            <a:gdLst>
                              <a:gd name="G0" fmla="+- 0 0 0"/>
                              <a:gd name="G1" fmla="+- 21486 0 0"/>
                              <a:gd name="G2" fmla="+- 21600 0 0"/>
                              <a:gd name="T0" fmla="*/ 2212 w 21600"/>
                              <a:gd name="T1" fmla="*/ 0 h 43008"/>
                              <a:gd name="T2" fmla="*/ 1837 w 21600"/>
                              <a:gd name="T3" fmla="*/ 43008 h 43008"/>
                              <a:gd name="T4" fmla="*/ 0 w 21600"/>
                              <a:gd name="T5" fmla="*/ 21486 h 430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3008" fill="none" extrusionOk="0">
                                <a:moveTo>
                                  <a:pt x="2212" y="-1"/>
                                </a:moveTo>
                                <a:cubicBezTo>
                                  <a:pt x="13226" y="1133"/>
                                  <a:pt x="21600" y="10413"/>
                                  <a:pt x="21600" y="21486"/>
                                </a:cubicBezTo>
                                <a:cubicBezTo>
                                  <a:pt x="21600" y="32703"/>
                                  <a:pt x="13013" y="42053"/>
                                  <a:pt x="1836" y="43007"/>
                                </a:cubicBezTo>
                              </a:path>
                              <a:path w="21600" h="43008" stroke="0" extrusionOk="0">
                                <a:moveTo>
                                  <a:pt x="2212" y="-1"/>
                                </a:moveTo>
                                <a:cubicBezTo>
                                  <a:pt x="13226" y="1133"/>
                                  <a:pt x="21600" y="10413"/>
                                  <a:pt x="21600" y="21486"/>
                                </a:cubicBezTo>
                                <a:cubicBezTo>
                                  <a:pt x="21600" y="32703"/>
                                  <a:pt x="13013" y="42053"/>
                                  <a:pt x="1836" y="43007"/>
                                </a:cubicBezTo>
                                <a:lnTo>
                                  <a:pt x="0" y="2148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Freeform 100"/>
                        <wps:cNvSpPr>
                          <a:spLocks/>
                        </wps:cNvSpPr>
                        <wps:spPr bwMode="auto">
                          <a:xfrm>
                            <a:off x="819150" y="466725"/>
                            <a:ext cx="95250" cy="0"/>
                          </a:xfrm>
                          <a:custGeom>
                            <a:avLst/>
                            <a:gdLst>
                              <a:gd name="T0" fmla="*/ 10 w 10"/>
                              <a:gd name="T1" fmla="*/ 0 w 10"/>
                              <a:gd name="T2" fmla="*/ 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1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Freeform 101"/>
                        <wps:cNvSpPr>
                          <a:spLocks/>
                        </wps:cNvSpPr>
                        <wps:spPr bwMode="auto">
                          <a:xfrm>
                            <a:off x="819150" y="753110"/>
                            <a:ext cx="95250" cy="0"/>
                          </a:xfrm>
                          <a:custGeom>
                            <a:avLst/>
                            <a:gdLst>
                              <a:gd name="T0" fmla="*/ 10 w 10"/>
                              <a:gd name="T1" fmla="*/ 0 w 10"/>
                              <a:gd name="T2" fmla="*/ 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1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Arc 102"/>
                        <wps:cNvSpPr>
                          <a:spLocks/>
                        </wps:cNvSpPr>
                        <wps:spPr bwMode="auto">
                          <a:xfrm>
                            <a:off x="771525" y="276225"/>
                            <a:ext cx="46990" cy="8572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3437 w 23812"/>
                              <a:gd name="T1" fmla="*/ 43122 h 43200"/>
                              <a:gd name="T2" fmla="*/ 23812 w 23812"/>
                              <a:gd name="T3" fmla="*/ 114 h 43200"/>
                              <a:gd name="T4" fmla="*/ 21600 w 23812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812" h="43200" fill="none" extrusionOk="0">
                                <a:moveTo>
                                  <a:pt x="23436" y="43121"/>
                                </a:moveTo>
                                <a:cubicBezTo>
                                  <a:pt x="22826" y="43173"/>
                                  <a:pt x="2221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38" y="-1"/>
                                  <a:pt x="23077" y="37"/>
                                  <a:pt x="23812" y="113"/>
                                </a:cubicBezTo>
                              </a:path>
                              <a:path w="23812" h="43200" stroke="0" extrusionOk="0">
                                <a:moveTo>
                                  <a:pt x="23436" y="43121"/>
                                </a:moveTo>
                                <a:cubicBezTo>
                                  <a:pt x="22826" y="43173"/>
                                  <a:pt x="2221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38" y="-1"/>
                                  <a:pt x="23077" y="37"/>
                                  <a:pt x="23812" y="113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rc 104"/>
                        <wps:cNvSpPr>
                          <a:spLocks/>
                        </wps:cNvSpPr>
                        <wps:spPr bwMode="auto">
                          <a:xfrm>
                            <a:off x="771525" y="371475"/>
                            <a:ext cx="46990" cy="8572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3437 w 23812"/>
                              <a:gd name="T1" fmla="*/ 43122 h 43200"/>
                              <a:gd name="T2" fmla="*/ 23812 w 23812"/>
                              <a:gd name="T3" fmla="*/ 114 h 43200"/>
                              <a:gd name="T4" fmla="*/ 21600 w 23812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812" h="43200" fill="none" extrusionOk="0">
                                <a:moveTo>
                                  <a:pt x="23436" y="43121"/>
                                </a:moveTo>
                                <a:cubicBezTo>
                                  <a:pt x="22826" y="43173"/>
                                  <a:pt x="2221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38" y="-1"/>
                                  <a:pt x="23077" y="37"/>
                                  <a:pt x="23812" y="113"/>
                                </a:cubicBezTo>
                              </a:path>
                              <a:path w="23812" h="43200" stroke="0" extrusionOk="0">
                                <a:moveTo>
                                  <a:pt x="23436" y="43121"/>
                                </a:moveTo>
                                <a:cubicBezTo>
                                  <a:pt x="22826" y="43173"/>
                                  <a:pt x="2221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38" y="-1"/>
                                  <a:pt x="23077" y="37"/>
                                  <a:pt x="23812" y="113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Freeform 105"/>
                        <wps:cNvSpPr>
                          <a:spLocks/>
                        </wps:cNvSpPr>
                        <wps:spPr bwMode="auto">
                          <a:xfrm>
                            <a:off x="533400" y="657225"/>
                            <a:ext cx="952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10 w 10"/>
                              <a:gd name="T2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Arc 106"/>
                        <wps:cNvSpPr>
                          <a:spLocks/>
                        </wps:cNvSpPr>
                        <wps:spPr bwMode="auto">
                          <a:xfrm>
                            <a:off x="771525" y="466725"/>
                            <a:ext cx="46990" cy="8572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3437 w 23812"/>
                              <a:gd name="T1" fmla="*/ 43122 h 43200"/>
                              <a:gd name="T2" fmla="*/ 23812 w 23812"/>
                              <a:gd name="T3" fmla="*/ 114 h 43200"/>
                              <a:gd name="T4" fmla="*/ 21600 w 23812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812" h="43200" fill="none" extrusionOk="0">
                                <a:moveTo>
                                  <a:pt x="23436" y="43121"/>
                                </a:moveTo>
                                <a:cubicBezTo>
                                  <a:pt x="22826" y="43173"/>
                                  <a:pt x="2221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38" y="-1"/>
                                  <a:pt x="23077" y="37"/>
                                  <a:pt x="23812" y="113"/>
                                </a:cubicBezTo>
                              </a:path>
                              <a:path w="23812" h="43200" stroke="0" extrusionOk="0">
                                <a:moveTo>
                                  <a:pt x="23436" y="43121"/>
                                </a:moveTo>
                                <a:cubicBezTo>
                                  <a:pt x="22826" y="43173"/>
                                  <a:pt x="2221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38" y="-1"/>
                                  <a:pt x="23077" y="37"/>
                                  <a:pt x="23812" y="113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Freeform 107"/>
                        <wps:cNvSpPr>
                          <a:spLocks/>
                        </wps:cNvSpPr>
                        <wps:spPr bwMode="auto">
                          <a:xfrm>
                            <a:off x="819150" y="180975"/>
                            <a:ext cx="95250" cy="0"/>
                          </a:xfrm>
                          <a:custGeom>
                            <a:avLst/>
                            <a:gdLst>
                              <a:gd name="T0" fmla="*/ 10 w 10"/>
                              <a:gd name="T1" fmla="*/ 0 w 10"/>
                              <a:gd name="T2" fmla="*/ 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1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809625" y="581025"/>
                            <a:ext cx="20955" cy="14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3DFB" w:rsidRDefault="005F3DFB" w:rsidP="004E5993">
                              <w:r>
                                <w:rPr>
                                  <w:rFonts w:ascii="Arial" w:hAnsi="Arial" w:cs="Arial"/>
                                  <w:color w:val="0000FF"/>
                                  <w:sz w:val="2"/>
                                  <w:szCs w:val="2"/>
                                </w:rPr>
                                <w:t>Ls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2" name="Arc 109"/>
                        <wps:cNvSpPr>
                          <a:spLocks/>
                        </wps:cNvSpPr>
                        <wps:spPr bwMode="auto">
                          <a:xfrm>
                            <a:off x="771525" y="561975"/>
                            <a:ext cx="46990" cy="8572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3437 w 23812"/>
                              <a:gd name="T1" fmla="*/ 43122 h 43200"/>
                              <a:gd name="T2" fmla="*/ 23812 w 23812"/>
                              <a:gd name="T3" fmla="*/ 114 h 43200"/>
                              <a:gd name="T4" fmla="*/ 21600 w 23812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812" h="43200" fill="none" extrusionOk="0">
                                <a:moveTo>
                                  <a:pt x="23436" y="43121"/>
                                </a:moveTo>
                                <a:cubicBezTo>
                                  <a:pt x="22826" y="43173"/>
                                  <a:pt x="2221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38" y="-1"/>
                                  <a:pt x="23077" y="37"/>
                                  <a:pt x="23812" y="113"/>
                                </a:cubicBezTo>
                              </a:path>
                              <a:path w="23812" h="43200" stroke="0" extrusionOk="0">
                                <a:moveTo>
                                  <a:pt x="23436" y="43121"/>
                                </a:moveTo>
                                <a:cubicBezTo>
                                  <a:pt x="22826" y="43173"/>
                                  <a:pt x="2221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38" y="-1"/>
                                  <a:pt x="23077" y="37"/>
                                  <a:pt x="23812" y="113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Freeform 110"/>
                        <wps:cNvSpPr>
                          <a:spLocks/>
                        </wps:cNvSpPr>
                        <wps:spPr bwMode="auto">
                          <a:xfrm>
                            <a:off x="533400" y="276225"/>
                            <a:ext cx="952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10 w 10"/>
                              <a:gd name="T2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Arc 111"/>
                        <wps:cNvSpPr>
                          <a:spLocks/>
                        </wps:cNvSpPr>
                        <wps:spPr bwMode="auto">
                          <a:xfrm>
                            <a:off x="771525" y="657225"/>
                            <a:ext cx="46990" cy="8636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3429 w 23828"/>
                              <a:gd name="T1" fmla="*/ 43122 h 43200"/>
                              <a:gd name="T2" fmla="*/ 23828 w 23828"/>
                              <a:gd name="T3" fmla="*/ 115 h 43200"/>
                              <a:gd name="T4" fmla="*/ 21600 w 23828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828" h="43200" fill="none" extrusionOk="0">
                                <a:moveTo>
                                  <a:pt x="23429" y="43122"/>
                                </a:moveTo>
                                <a:cubicBezTo>
                                  <a:pt x="22820" y="43174"/>
                                  <a:pt x="22210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44" y="-1"/>
                                  <a:pt x="23087" y="38"/>
                                  <a:pt x="23827" y="115"/>
                                </a:cubicBezTo>
                              </a:path>
                              <a:path w="23828" h="43200" stroke="0" extrusionOk="0">
                                <a:moveTo>
                                  <a:pt x="23429" y="43122"/>
                                </a:moveTo>
                                <a:cubicBezTo>
                                  <a:pt x="22820" y="43174"/>
                                  <a:pt x="22210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44" y="-1"/>
                                  <a:pt x="23087" y="38"/>
                                  <a:pt x="23827" y="115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Oval 112"/>
                        <wps:cNvSpPr>
                          <a:spLocks noChangeArrowheads="1"/>
                        </wps:cNvSpPr>
                        <wps:spPr bwMode="auto">
                          <a:xfrm>
                            <a:off x="809625" y="200025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Oval 113"/>
                        <wps:cNvSpPr>
                          <a:spLocks noChangeArrowheads="1"/>
                        </wps:cNvSpPr>
                        <wps:spPr bwMode="auto">
                          <a:xfrm>
                            <a:off x="818515" y="491489"/>
                            <a:ext cx="46355" cy="45719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607060" y="85725"/>
                            <a:ext cx="163195" cy="102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3DFB" w:rsidRDefault="005F3DFB" w:rsidP="004E5993">
                              <w:r>
                                <w:rPr>
                                  <w:rFonts w:ascii="Arial" w:hAnsi="Arial" w:cs="Arial"/>
                                  <w:color w:val="000080"/>
                                  <w:sz w:val="14"/>
                                  <w:szCs w:val="14"/>
                                </w:rPr>
                                <w:t>TX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8" name="Freeform 115"/>
                        <wps:cNvSpPr>
                          <a:spLocks/>
                        </wps:cNvSpPr>
                        <wps:spPr bwMode="auto">
                          <a:xfrm>
                            <a:off x="438150" y="276225"/>
                            <a:ext cx="95250" cy="0"/>
                          </a:xfrm>
                          <a:custGeom>
                            <a:avLst/>
                            <a:gdLst>
                              <a:gd name="T0" fmla="*/ 10 w 10"/>
                              <a:gd name="T1" fmla="*/ 0 w 10"/>
                              <a:gd name="T2" fmla="*/ 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1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Freeform 116"/>
                        <wps:cNvSpPr>
                          <a:spLocks/>
                        </wps:cNvSpPr>
                        <wps:spPr bwMode="auto">
                          <a:xfrm>
                            <a:off x="438150" y="657225"/>
                            <a:ext cx="95250" cy="0"/>
                          </a:xfrm>
                          <a:custGeom>
                            <a:avLst/>
                            <a:gdLst>
                              <a:gd name="T0" fmla="*/ 10 w 10"/>
                              <a:gd name="T1" fmla="*/ 0 w 10"/>
                              <a:gd name="T2" fmla="*/ 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1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Freeform 117"/>
                        <wps:cNvSpPr>
                          <a:spLocks/>
                        </wps:cNvSpPr>
                        <wps:spPr bwMode="auto">
                          <a:xfrm>
                            <a:off x="914400" y="180975"/>
                            <a:ext cx="952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10 w 10"/>
                              <a:gd name="T2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Freeform 118"/>
                        <wps:cNvSpPr>
                          <a:spLocks/>
                        </wps:cNvSpPr>
                        <wps:spPr bwMode="auto">
                          <a:xfrm>
                            <a:off x="914400" y="466725"/>
                            <a:ext cx="952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10 w 10"/>
                              <a:gd name="T2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Freeform 119"/>
                        <wps:cNvSpPr>
                          <a:spLocks/>
                        </wps:cNvSpPr>
                        <wps:spPr bwMode="auto">
                          <a:xfrm>
                            <a:off x="914400" y="753110"/>
                            <a:ext cx="952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10 w 10"/>
                              <a:gd name="T2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Freeform 120"/>
                        <wps:cNvSpPr>
                          <a:spLocks/>
                        </wps:cNvSpPr>
                        <wps:spPr bwMode="auto">
                          <a:xfrm>
                            <a:off x="1295400" y="133350"/>
                            <a:ext cx="76200" cy="95250"/>
                          </a:xfrm>
                          <a:custGeom>
                            <a:avLst/>
                            <a:gdLst>
                              <a:gd name="T0" fmla="*/ 120 w 120"/>
                              <a:gd name="T1" fmla="*/ 0 h 150"/>
                              <a:gd name="T2" fmla="*/ 120 w 120"/>
                              <a:gd name="T3" fmla="*/ 150 h 150"/>
                              <a:gd name="T4" fmla="*/ 0 w 120"/>
                              <a:gd name="T5" fmla="*/ 75 h 150"/>
                              <a:gd name="T6" fmla="*/ 120 w 120"/>
                              <a:gd name="T7" fmla="*/ 0 h 1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20" h="150">
                                <a:moveTo>
                                  <a:pt x="120" y="0"/>
                                </a:moveTo>
                                <a:lnTo>
                                  <a:pt x="120" y="150"/>
                                </a:lnTo>
                                <a:lnTo>
                                  <a:pt x="0" y="75"/>
                                </a:lnTo>
                                <a:lnTo>
                                  <a:pt x="12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Freeform 121"/>
                        <wps:cNvSpPr>
                          <a:spLocks/>
                        </wps:cNvSpPr>
                        <wps:spPr bwMode="auto">
                          <a:xfrm>
                            <a:off x="1371600" y="180975"/>
                            <a:ext cx="19050" cy="0"/>
                          </a:xfrm>
                          <a:custGeom>
                            <a:avLst/>
                            <a:gdLst>
                              <a:gd name="T0" fmla="*/ 2 w 2"/>
                              <a:gd name="T1" fmla="*/ 0 w 2"/>
                              <a:gd name="T2" fmla="*/ 0 w 2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2">
                                <a:moveTo>
                                  <a:pt x="2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Freeform 122"/>
                        <wps:cNvSpPr>
                          <a:spLocks/>
                        </wps:cNvSpPr>
                        <wps:spPr bwMode="auto">
                          <a:xfrm>
                            <a:off x="1295400" y="133350"/>
                            <a:ext cx="0" cy="95250"/>
                          </a:xfrm>
                          <a:custGeom>
                            <a:avLst/>
                            <a:gdLst>
                              <a:gd name="T0" fmla="*/ 0 h 10"/>
                              <a:gd name="T1" fmla="*/ 10 h 10"/>
                              <a:gd name="T2" fmla="*/ 1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0"/>
                                </a:move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123"/>
                        <wps:cNvSpPr>
                          <a:spLocks noChangeArrowheads="1"/>
                        </wps:cNvSpPr>
                        <wps:spPr bwMode="auto">
                          <a:xfrm>
                            <a:off x="1295400" y="0"/>
                            <a:ext cx="113665" cy="102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3DFB" w:rsidRDefault="005F3DFB" w:rsidP="004E5993">
                              <w:r>
                                <w:rPr>
                                  <w:rFonts w:ascii="Arial" w:hAnsi="Arial" w:cs="Arial"/>
                                  <w:color w:val="000080"/>
                                  <w:sz w:val="14"/>
                                  <w:szCs w:val="14"/>
                                </w:rPr>
                                <w:t>D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7" name="Freeform 125"/>
                        <wps:cNvSpPr>
                          <a:spLocks/>
                        </wps:cNvSpPr>
                        <wps:spPr bwMode="auto">
                          <a:xfrm>
                            <a:off x="1390650" y="180975"/>
                            <a:ext cx="952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10 w 10"/>
                              <a:gd name="T2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Freeform 126"/>
                        <wps:cNvSpPr>
                          <a:spLocks/>
                        </wps:cNvSpPr>
                        <wps:spPr bwMode="auto">
                          <a:xfrm>
                            <a:off x="1200150" y="180975"/>
                            <a:ext cx="95250" cy="0"/>
                          </a:xfrm>
                          <a:custGeom>
                            <a:avLst/>
                            <a:gdLst>
                              <a:gd name="T0" fmla="*/ 10 w 10"/>
                              <a:gd name="T1" fmla="*/ 0 w 10"/>
                              <a:gd name="T2" fmla="*/ 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1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Freeform 127"/>
                        <wps:cNvSpPr>
                          <a:spLocks/>
                        </wps:cNvSpPr>
                        <wps:spPr bwMode="auto">
                          <a:xfrm>
                            <a:off x="1314450" y="704850"/>
                            <a:ext cx="76200" cy="95885"/>
                          </a:xfrm>
                          <a:custGeom>
                            <a:avLst/>
                            <a:gdLst>
                              <a:gd name="T0" fmla="*/ 0 w 120"/>
                              <a:gd name="T1" fmla="*/ 0 h 151"/>
                              <a:gd name="T2" fmla="*/ 0 w 120"/>
                              <a:gd name="T3" fmla="*/ 151 h 151"/>
                              <a:gd name="T4" fmla="*/ 120 w 120"/>
                              <a:gd name="T5" fmla="*/ 76 h 151"/>
                              <a:gd name="T6" fmla="*/ 0 w 120"/>
                              <a:gd name="T7" fmla="*/ 0 h 1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20" h="151">
                                <a:moveTo>
                                  <a:pt x="0" y="0"/>
                                </a:moveTo>
                                <a:lnTo>
                                  <a:pt x="0" y="151"/>
                                </a:lnTo>
                                <a:lnTo>
                                  <a:pt x="120" y="76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Freeform 128"/>
                        <wps:cNvSpPr>
                          <a:spLocks/>
                        </wps:cNvSpPr>
                        <wps:spPr bwMode="auto">
                          <a:xfrm>
                            <a:off x="1295400" y="753110"/>
                            <a:ext cx="19050" cy="0"/>
                          </a:xfrm>
                          <a:custGeom>
                            <a:avLst/>
                            <a:gdLst>
                              <a:gd name="T0" fmla="*/ 0 w 2"/>
                              <a:gd name="T1" fmla="*/ 2 w 2"/>
                              <a:gd name="T2" fmla="*/ 2 w 2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2">
                                <a:moveTo>
                                  <a:pt x="0" y="0"/>
                                </a:moveTo>
                                <a:lnTo>
                                  <a:pt x="2" y="0"/>
                                </a:lnTo>
                                <a:lnTo>
                                  <a:pt x="2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Freeform 129"/>
                        <wps:cNvSpPr>
                          <a:spLocks/>
                        </wps:cNvSpPr>
                        <wps:spPr bwMode="auto">
                          <a:xfrm>
                            <a:off x="1390650" y="704850"/>
                            <a:ext cx="0" cy="95885"/>
                          </a:xfrm>
                          <a:custGeom>
                            <a:avLst/>
                            <a:gdLst>
                              <a:gd name="T0" fmla="*/ 0 h 10"/>
                              <a:gd name="T1" fmla="*/ 10 h 10"/>
                              <a:gd name="T2" fmla="*/ 1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0"/>
                                </a:move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Rectangle 130"/>
                        <wps:cNvSpPr>
                          <a:spLocks noChangeArrowheads="1"/>
                        </wps:cNvSpPr>
                        <wps:spPr bwMode="auto">
                          <a:xfrm>
                            <a:off x="1300480" y="557530"/>
                            <a:ext cx="113665" cy="102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3DFB" w:rsidRDefault="005F3DFB" w:rsidP="004E5993">
                              <w:r>
                                <w:rPr>
                                  <w:rFonts w:ascii="Arial" w:hAnsi="Arial" w:cs="Arial"/>
                                  <w:color w:val="000080"/>
                                  <w:sz w:val="14"/>
                                  <w:szCs w:val="14"/>
                                </w:rPr>
                                <w:t>D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3" name="Freeform 132"/>
                        <wps:cNvSpPr>
                          <a:spLocks/>
                        </wps:cNvSpPr>
                        <wps:spPr bwMode="auto">
                          <a:xfrm>
                            <a:off x="1200150" y="753110"/>
                            <a:ext cx="95250" cy="0"/>
                          </a:xfrm>
                          <a:custGeom>
                            <a:avLst/>
                            <a:gdLst>
                              <a:gd name="T0" fmla="*/ 10 w 10"/>
                              <a:gd name="T1" fmla="*/ 0 w 10"/>
                              <a:gd name="T2" fmla="*/ 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1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Freeform 133"/>
                        <wps:cNvSpPr>
                          <a:spLocks/>
                        </wps:cNvSpPr>
                        <wps:spPr bwMode="auto">
                          <a:xfrm>
                            <a:off x="1390650" y="753110"/>
                            <a:ext cx="952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10 w 10"/>
                              <a:gd name="T2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Arc 134"/>
                        <wps:cNvSpPr>
                          <a:spLocks/>
                        </wps:cNvSpPr>
                        <wps:spPr bwMode="auto">
                          <a:xfrm>
                            <a:off x="2199640" y="848360"/>
                            <a:ext cx="46990" cy="8572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3437 w 23812"/>
                              <a:gd name="T1" fmla="*/ 43122 h 43200"/>
                              <a:gd name="T2" fmla="*/ 23812 w 23812"/>
                              <a:gd name="T3" fmla="*/ 114 h 43200"/>
                              <a:gd name="T4" fmla="*/ 21600 w 23812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812" h="43200" fill="none" extrusionOk="0">
                                <a:moveTo>
                                  <a:pt x="23436" y="43121"/>
                                </a:moveTo>
                                <a:cubicBezTo>
                                  <a:pt x="22826" y="43173"/>
                                  <a:pt x="2221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38" y="-1"/>
                                  <a:pt x="23077" y="37"/>
                                  <a:pt x="23812" y="113"/>
                                </a:cubicBezTo>
                              </a:path>
                              <a:path w="23812" h="43200" stroke="0" extrusionOk="0">
                                <a:moveTo>
                                  <a:pt x="23436" y="43121"/>
                                </a:moveTo>
                                <a:cubicBezTo>
                                  <a:pt x="22826" y="43173"/>
                                  <a:pt x="2221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38" y="-1"/>
                                  <a:pt x="23077" y="37"/>
                                  <a:pt x="23812" y="113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Arc 135"/>
                        <wps:cNvSpPr>
                          <a:spLocks/>
                        </wps:cNvSpPr>
                        <wps:spPr bwMode="auto">
                          <a:xfrm>
                            <a:off x="2199640" y="561975"/>
                            <a:ext cx="46990" cy="8572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3437 w 23812"/>
                              <a:gd name="T1" fmla="*/ 43122 h 43200"/>
                              <a:gd name="T2" fmla="*/ 23812 w 23812"/>
                              <a:gd name="T3" fmla="*/ 114 h 43200"/>
                              <a:gd name="T4" fmla="*/ 21600 w 23812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812" h="43200" fill="none" extrusionOk="0">
                                <a:moveTo>
                                  <a:pt x="23436" y="43121"/>
                                </a:moveTo>
                                <a:cubicBezTo>
                                  <a:pt x="22826" y="43173"/>
                                  <a:pt x="2221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38" y="-1"/>
                                  <a:pt x="23077" y="37"/>
                                  <a:pt x="23812" y="113"/>
                                </a:cubicBezTo>
                              </a:path>
                              <a:path w="23812" h="43200" stroke="0" extrusionOk="0">
                                <a:moveTo>
                                  <a:pt x="23436" y="43121"/>
                                </a:moveTo>
                                <a:cubicBezTo>
                                  <a:pt x="22826" y="43173"/>
                                  <a:pt x="2221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38" y="-1"/>
                                  <a:pt x="23077" y="37"/>
                                  <a:pt x="23812" y="113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Arc 136"/>
                        <wps:cNvSpPr>
                          <a:spLocks/>
                        </wps:cNvSpPr>
                        <wps:spPr bwMode="auto">
                          <a:xfrm>
                            <a:off x="2199640" y="657225"/>
                            <a:ext cx="46990" cy="8636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3429 w 23828"/>
                              <a:gd name="T1" fmla="*/ 43122 h 43200"/>
                              <a:gd name="T2" fmla="*/ 23828 w 23828"/>
                              <a:gd name="T3" fmla="*/ 115 h 43200"/>
                              <a:gd name="T4" fmla="*/ 21600 w 23828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828" h="43200" fill="none" extrusionOk="0">
                                <a:moveTo>
                                  <a:pt x="23429" y="43122"/>
                                </a:moveTo>
                                <a:cubicBezTo>
                                  <a:pt x="22820" y="43174"/>
                                  <a:pt x="22210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44" y="-1"/>
                                  <a:pt x="23087" y="38"/>
                                  <a:pt x="23827" y="115"/>
                                </a:cubicBezTo>
                              </a:path>
                              <a:path w="23828" h="43200" stroke="0" extrusionOk="0">
                                <a:moveTo>
                                  <a:pt x="23429" y="43122"/>
                                </a:moveTo>
                                <a:cubicBezTo>
                                  <a:pt x="22820" y="43174"/>
                                  <a:pt x="22210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44" y="-1"/>
                                  <a:pt x="23087" y="38"/>
                                  <a:pt x="23827" y="115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Arc 137"/>
                        <wps:cNvSpPr>
                          <a:spLocks/>
                        </wps:cNvSpPr>
                        <wps:spPr bwMode="auto">
                          <a:xfrm>
                            <a:off x="2199640" y="753110"/>
                            <a:ext cx="46990" cy="8572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3437 w 23812"/>
                              <a:gd name="T1" fmla="*/ 43122 h 43200"/>
                              <a:gd name="T2" fmla="*/ 23812 w 23812"/>
                              <a:gd name="T3" fmla="*/ 114 h 43200"/>
                              <a:gd name="T4" fmla="*/ 21600 w 23812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812" h="43200" fill="none" extrusionOk="0">
                                <a:moveTo>
                                  <a:pt x="23436" y="43121"/>
                                </a:moveTo>
                                <a:cubicBezTo>
                                  <a:pt x="22826" y="43173"/>
                                  <a:pt x="2221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38" y="-1"/>
                                  <a:pt x="23077" y="37"/>
                                  <a:pt x="23812" y="113"/>
                                </a:cubicBezTo>
                              </a:path>
                              <a:path w="23812" h="43200" stroke="0" extrusionOk="0">
                                <a:moveTo>
                                  <a:pt x="23436" y="43121"/>
                                </a:moveTo>
                                <a:cubicBezTo>
                                  <a:pt x="22826" y="43173"/>
                                  <a:pt x="2221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2338" y="-1"/>
                                  <a:pt x="23077" y="37"/>
                                  <a:pt x="23812" y="113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Rectangle 138"/>
                        <wps:cNvSpPr>
                          <a:spLocks noChangeArrowheads="1"/>
                        </wps:cNvSpPr>
                        <wps:spPr bwMode="auto">
                          <a:xfrm>
                            <a:off x="2256790" y="695325"/>
                            <a:ext cx="49530" cy="102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3DFB" w:rsidRPr="00B90F77" w:rsidRDefault="005F3DFB" w:rsidP="004E5993">
                              <w:r w:rsidRPr="00B90F77">
                                <w:rPr>
                                  <w:rFonts w:ascii="Arial" w:hAnsi="Arial" w:cs="Arial"/>
                                  <w:color w:val="000080"/>
                                  <w:sz w:val="14"/>
                                  <w:szCs w:val="14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0" name="Freeform 139"/>
                        <wps:cNvSpPr>
                          <a:spLocks/>
                        </wps:cNvSpPr>
                        <wps:spPr bwMode="auto">
                          <a:xfrm>
                            <a:off x="2247265" y="943610"/>
                            <a:ext cx="0" cy="95250"/>
                          </a:xfrm>
                          <a:custGeom>
                            <a:avLst/>
                            <a:gdLst>
                              <a:gd name="T0" fmla="*/ 0 h 10"/>
                              <a:gd name="T1" fmla="*/ 10 h 10"/>
                              <a:gd name="T2" fmla="*/ 1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0"/>
                                </a:move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Freeform 140"/>
                        <wps:cNvSpPr>
                          <a:spLocks/>
                        </wps:cNvSpPr>
                        <wps:spPr bwMode="auto">
                          <a:xfrm>
                            <a:off x="2247265" y="466725"/>
                            <a:ext cx="0" cy="95250"/>
                          </a:xfrm>
                          <a:custGeom>
                            <a:avLst/>
                            <a:gdLst>
                              <a:gd name="T0" fmla="*/ 10 h 10"/>
                              <a:gd name="T1" fmla="*/ 0 h 10"/>
                              <a:gd name="T2" fmla="*/ 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1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Freeform 141"/>
                        <wps:cNvSpPr>
                          <a:spLocks/>
                        </wps:cNvSpPr>
                        <wps:spPr bwMode="auto">
                          <a:xfrm>
                            <a:off x="2390140" y="819785"/>
                            <a:ext cx="952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10 w 10"/>
                              <a:gd name="T2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Freeform 142"/>
                        <wps:cNvSpPr>
                          <a:spLocks/>
                        </wps:cNvSpPr>
                        <wps:spPr bwMode="auto">
                          <a:xfrm>
                            <a:off x="2390140" y="781685"/>
                            <a:ext cx="952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10 w 10"/>
                              <a:gd name="T2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Freeform 143"/>
                        <wps:cNvSpPr>
                          <a:spLocks/>
                        </wps:cNvSpPr>
                        <wps:spPr bwMode="auto">
                          <a:xfrm>
                            <a:off x="2437765" y="753110"/>
                            <a:ext cx="0" cy="28575"/>
                          </a:xfrm>
                          <a:custGeom>
                            <a:avLst/>
                            <a:gdLst>
                              <a:gd name="T0" fmla="*/ 3 h 3"/>
                              <a:gd name="T1" fmla="*/ 0 h 3"/>
                              <a:gd name="T2" fmla="*/ 0 h 3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3">
                                <a:moveTo>
                                  <a:pt x="0" y="3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Freeform 144"/>
                        <wps:cNvSpPr>
                          <a:spLocks/>
                        </wps:cNvSpPr>
                        <wps:spPr bwMode="auto">
                          <a:xfrm>
                            <a:off x="2437765" y="819785"/>
                            <a:ext cx="0" cy="28575"/>
                          </a:xfrm>
                          <a:custGeom>
                            <a:avLst/>
                            <a:gdLst>
                              <a:gd name="T0" fmla="*/ 3 h 3"/>
                              <a:gd name="T1" fmla="*/ 0 h 3"/>
                              <a:gd name="T2" fmla="*/ 0 h 3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3">
                                <a:moveTo>
                                  <a:pt x="0" y="3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Rectangle 145"/>
                        <wps:cNvSpPr>
                          <a:spLocks noChangeArrowheads="1"/>
                        </wps:cNvSpPr>
                        <wps:spPr bwMode="auto">
                          <a:xfrm>
                            <a:off x="2504440" y="695325"/>
                            <a:ext cx="64770" cy="102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3DFB" w:rsidRPr="00B90F77" w:rsidRDefault="005F3DFB" w:rsidP="004E5993">
                              <w:r w:rsidRPr="00B90F77">
                                <w:rPr>
                                  <w:rFonts w:ascii="Arial" w:hAnsi="Arial" w:cs="Arial"/>
                                  <w:color w:val="000080"/>
                                  <w:sz w:val="14"/>
                                  <w:szCs w:val="1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7" name="Freeform 146"/>
                        <wps:cNvSpPr>
                          <a:spLocks/>
                        </wps:cNvSpPr>
                        <wps:spPr bwMode="auto">
                          <a:xfrm>
                            <a:off x="2437765" y="848360"/>
                            <a:ext cx="0" cy="95250"/>
                          </a:xfrm>
                          <a:custGeom>
                            <a:avLst/>
                            <a:gdLst>
                              <a:gd name="T0" fmla="*/ 0 h 10"/>
                              <a:gd name="T1" fmla="*/ 10 h 10"/>
                              <a:gd name="T2" fmla="*/ 1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0"/>
                                </a:move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Freeform 147"/>
                        <wps:cNvSpPr>
                          <a:spLocks/>
                        </wps:cNvSpPr>
                        <wps:spPr bwMode="auto">
                          <a:xfrm>
                            <a:off x="2437765" y="657225"/>
                            <a:ext cx="0" cy="95885"/>
                          </a:xfrm>
                          <a:custGeom>
                            <a:avLst/>
                            <a:gdLst>
                              <a:gd name="T0" fmla="*/ 10 h 10"/>
                              <a:gd name="T1" fmla="*/ 0 h 10"/>
                              <a:gd name="T2" fmla="*/ 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1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04775" y="180975"/>
                            <a:ext cx="95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3520" y="182245"/>
                            <a:ext cx="109220" cy="102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3DFB" w:rsidRPr="00B90F77" w:rsidRDefault="005F3DFB" w:rsidP="004E5993">
                              <w:r w:rsidRPr="00B90F77">
                                <w:rPr>
                                  <w:rFonts w:ascii="Arial" w:hAnsi="Arial" w:cs="Arial" w:hint="eastAsia"/>
                                  <w:color w:val="000080"/>
                                  <w:sz w:val="14"/>
                                  <w:szCs w:val="14"/>
                                </w:rPr>
                                <w:t>R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1" name="Freeform 150"/>
                        <wps:cNvSpPr>
                          <a:spLocks/>
                        </wps:cNvSpPr>
                        <wps:spPr bwMode="auto">
                          <a:xfrm>
                            <a:off x="152400" y="371475"/>
                            <a:ext cx="0" cy="95250"/>
                          </a:xfrm>
                          <a:custGeom>
                            <a:avLst/>
                            <a:gdLst>
                              <a:gd name="T0" fmla="*/ 0 h 10"/>
                              <a:gd name="T1" fmla="*/ 10 h 10"/>
                              <a:gd name="T2" fmla="*/ 1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0"/>
                                </a:move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Freeform 151"/>
                        <wps:cNvSpPr>
                          <a:spLocks/>
                        </wps:cNvSpPr>
                        <wps:spPr bwMode="auto">
                          <a:xfrm>
                            <a:off x="152400" y="85725"/>
                            <a:ext cx="0" cy="95250"/>
                          </a:xfrm>
                          <a:custGeom>
                            <a:avLst/>
                            <a:gdLst>
                              <a:gd name="T0" fmla="*/ 10 h 10"/>
                              <a:gd name="T1" fmla="*/ 0 h 10"/>
                              <a:gd name="T2" fmla="*/ 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1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913890" y="657225"/>
                            <a:ext cx="9525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2018665" y="685800"/>
                            <a:ext cx="113665" cy="102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3DFB" w:rsidRPr="00B90F77" w:rsidRDefault="005F3DFB" w:rsidP="004E5993">
                              <w:r w:rsidRPr="00B90F77">
                                <w:rPr>
                                  <w:rFonts w:ascii="Arial" w:hAnsi="Arial" w:cs="Arial"/>
                                  <w:color w:val="000080"/>
                                  <w:sz w:val="14"/>
                                  <w:szCs w:val="14"/>
                                </w:rPr>
                                <w:t>R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5" name="Freeform 154"/>
                        <wps:cNvSpPr>
                          <a:spLocks/>
                        </wps:cNvSpPr>
                        <wps:spPr bwMode="auto">
                          <a:xfrm>
                            <a:off x="1961515" y="848360"/>
                            <a:ext cx="0" cy="95250"/>
                          </a:xfrm>
                          <a:custGeom>
                            <a:avLst/>
                            <a:gdLst>
                              <a:gd name="T0" fmla="*/ 0 h 10"/>
                              <a:gd name="T1" fmla="*/ 10 h 10"/>
                              <a:gd name="T2" fmla="*/ 1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0"/>
                                </a:move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Freeform 155"/>
                        <wps:cNvSpPr>
                          <a:spLocks/>
                        </wps:cNvSpPr>
                        <wps:spPr bwMode="auto">
                          <a:xfrm>
                            <a:off x="1961515" y="561975"/>
                            <a:ext cx="0" cy="95250"/>
                          </a:xfrm>
                          <a:custGeom>
                            <a:avLst/>
                            <a:gdLst>
                              <a:gd name="T0" fmla="*/ 10 h 10"/>
                              <a:gd name="T1" fmla="*/ 0 h 10"/>
                              <a:gd name="T2" fmla="*/ 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1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Freeform 156"/>
                        <wps:cNvSpPr>
                          <a:spLocks/>
                        </wps:cNvSpPr>
                        <wps:spPr bwMode="auto">
                          <a:xfrm>
                            <a:off x="152400" y="848360"/>
                            <a:ext cx="0" cy="95250"/>
                          </a:xfrm>
                          <a:custGeom>
                            <a:avLst/>
                            <a:gdLst>
                              <a:gd name="T0" fmla="*/ 10 h 10"/>
                              <a:gd name="T1" fmla="*/ 0 h 10"/>
                              <a:gd name="T2" fmla="*/ 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1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Freeform 157"/>
                        <wps:cNvSpPr>
                          <a:spLocks/>
                        </wps:cNvSpPr>
                        <wps:spPr bwMode="auto">
                          <a:xfrm>
                            <a:off x="104775" y="943610"/>
                            <a:ext cx="952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10 w 10"/>
                              <a:gd name="T2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57150" y="924560"/>
                            <a:ext cx="635" cy="635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Freeform 160"/>
                        <wps:cNvSpPr>
                          <a:spLocks/>
                        </wps:cNvSpPr>
                        <wps:spPr bwMode="auto">
                          <a:xfrm>
                            <a:off x="1057275" y="1233170"/>
                            <a:ext cx="952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10 w 10"/>
                              <a:gd name="T2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Rectangle 161"/>
                        <wps:cNvSpPr>
                          <a:spLocks noChangeArrowheads="1"/>
                        </wps:cNvSpPr>
                        <wps:spPr bwMode="auto">
                          <a:xfrm>
                            <a:off x="1009650" y="1305560"/>
                            <a:ext cx="635" cy="635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Freeform 162"/>
                        <wps:cNvSpPr>
                          <a:spLocks/>
                        </wps:cNvSpPr>
                        <wps:spPr bwMode="auto">
                          <a:xfrm>
                            <a:off x="438150" y="848360"/>
                            <a:ext cx="0" cy="95250"/>
                          </a:xfrm>
                          <a:custGeom>
                            <a:avLst/>
                            <a:gdLst>
                              <a:gd name="T0" fmla="*/ 10 h 10"/>
                              <a:gd name="T1" fmla="*/ 0 h 10"/>
                              <a:gd name="T2" fmla="*/ 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1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Freeform 163"/>
                        <wps:cNvSpPr>
                          <a:spLocks/>
                        </wps:cNvSpPr>
                        <wps:spPr bwMode="auto">
                          <a:xfrm>
                            <a:off x="390525" y="943610"/>
                            <a:ext cx="952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10 w 10"/>
                              <a:gd name="T2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342900" y="924560"/>
                            <a:ext cx="635" cy="635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Freeform 165"/>
                        <wps:cNvSpPr>
                          <a:spLocks/>
                        </wps:cNvSpPr>
                        <wps:spPr bwMode="auto">
                          <a:xfrm>
                            <a:off x="2247265" y="1038860"/>
                            <a:ext cx="0" cy="95250"/>
                          </a:xfrm>
                          <a:custGeom>
                            <a:avLst/>
                            <a:gdLst>
                              <a:gd name="T0" fmla="*/ 10 h 10"/>
                              <a:gd name="T1" fmla="*/ 0 h 10"/>
                              <a:gd name="T2" fmla="*/ 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1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Freeform 166"/>
                        <wps:cNvSpPr>
                          <a:spLocks/>
                        </wps:cNvSpPr>
                        <wps:spPr bwMode="auto">
                          <a:xfrm>
                            <a:off x="2199640" y="1134110"/>
                            <a:ext cx="952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10 w 10"/>
                              <a:gd name="T2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2152015" y="1115060"/>
                            <a:ext cx="635" cy="635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Freeform 168"/>
                        <wps:cNvSpPr>
                          <a:spLocks/>
                        </wps:cNvSpPr>
                        <wps:spPr bwMode="auto">
                          <a:xfrm>
                            <a:off x="438150" y="657225"/>
                            <a:ext cx="0" cy="191135"/>
                          </a:xfrm>
                          <a:custGeom>
                            <a:avLst/>
                            <a:gdLst>
                              <a:gd name="T0" fmla="*/ 0 h 20"/>
                              <a:gd name="T1" fmla="*/ 20 h 20"/>
                              <a:gd name="T2" fmla="*/ 20 h 2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20">
                                <a:moveTo>
                                  <a:pt x="0" y="0"/>
                                </a:moveTo>
                                <a:lnTo>
                                  <a:pt x="0" y="20"/>
                                </a:lnTo>
                                <a:lnTo>
                                  <a:pt x="0" y="2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Freeform 169"/>
                        <wps:cNvSpPr>
                          <a:spLocks/>
                        </wps:cNvSpPr>
                        <wps:spPr bwMode="auto">
                          <a:xfrm>
                            <a:off x="438150" y="85725"/>
                            <a:ext cx="0" cy="190500"/>
                          </a:xfrm>
                          <a:custGeom>
                            <a:avLst/>
                            <a:gdLst>
                              <a:gd name="T0" fmla="*/ 0 h 20"/>
                              <a:gd name="T1" fmla="*/ 20 h 20"/>
                              <a:gd name="T2" fmla="*/ 20 h 2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20">
                                <a:moveTo>
                                  <a:pt x="0" y="0"/>
                                </a:moveTo>
                                <a:lnTo>
                                  <a:pt x="0" y="20"/>
                                </a:lnTo>
                                <a:lnTo>
                                  <a:pt x="0" y="2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Freeform 170"/>
                        <wps:cNvSpPr>
                          <a:spLocks/>
                        </wps:cNvSpPr>
                        <wps:spPr bwMode="auto">
                          <a:xfrm>
                            <a:off x="152400" y="85725"/>
                            <a:ext cx="285750" cy="0"/>
                          </a:xfrm>
                          <a:custGeom>
                            <a:avLst/>
                            <a:gdLst>
                              <a:gd name="T0" fmla="*/ 0 w 30"/>
                              <a:gd name="T1" fmla="*/ 30 w 30"/>
                              <a:gd name="T2" fmla="*/ 30 w 3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30">
                                <a:moveTo>
                                  <a:pt x="0" y="0"/>
                                </a:moveTo>
                                <a:lnTo>
                                  <a:pt x="30" y="0"/>
                                </a:lnTo>
                                <a:lnTo>
                                  <a:pt x="3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Freeform 171"/>
                        <wps:cNvSpPr>
                          <a:spLocks/>
                        </wps:cNvSpPr>
                        <wps:spPr bwMode="auto">
                          <a:xfrm>
                            <a:off x="1485900" y="180975"/>
                            <a:ext cx="189865" cy="0"/>
                          </a:xfrm>
                          <a:custGeom>
                            <a:avLst/>
                            <a:gdLst>
                              <a:gd name="T0" fmla="*/ 0 w 20"/>
                              <a:gd name="T1" fmla="*/ 20 w 20"/>
                              <a:gd name="T2" fmla="*/ 20 w 2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20">
                                <a:moveTo>
                                  <a:pt x="0" y="0"/>
                                </a:moveTo>
                                <a:lnTo>
                                  <a:pt x="20" y="0"/>
                                </a:lnTo>
                                <a:lnTo>
                                  <a:pt x="2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Freeform 172"/>
                        <wps:cNvSpPr>
                          <a:spLocks/>
                        </wps:cNvSpPr>
                        <wps:spPr bwMode="auto">
                          <a:xfrm>
                            <a:off x="1009650" y="180975"/>
                            <a:ext cx="190500" cy="0"/>
                          </a:xfrm>
                          <a:custGeom>
                            <a:avLst/>
                            <a:gdLst>
                              <a:gd name="T0" fmla="*/ 0 w 20"/>
                              <a:gd name="T1" fmla="*/ 20 w 20"/>
                              <a:gd name="T2" fmla="*/ 20 w 2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20">
                                <a:moveTo>
                                  <a:pt x="0" y="0"/>
                                </a:moveTo>
                                <a:lnTo>
                                  <a:pt x="20" y="0"/>
                                </a:lnTo>
                                <a:lnTo>
                                  <a:pt x="2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Freeform 173"/>
                        <wps:cNvSpPr>
                          <a:spLocks/>
                        </wps:cNvSpPr>
                        <wps:spPr bwMode="auto">
                          <a:xfrm>
                            <a:off x="1009650" y="753110"/>
                            <a:ext cx="190500" cy="0"/>
                          </a:xfrm>
                          <a:custGeom>
                            <a:avLst/>
                            <a:gdLst>
                              <a:gd name="T0" fmla="*/ 0 w 20"/>
                              <a:gd name="T1" fmla="*/ 20 w 20"/>
                              <a:gd name="T2" fmla="*/ 20 w 2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20">
                                <a:moveTo>
                                  <a:pt x="0" y="0"/>
                                </a:moveTo>
                                <a:lnTo>
                                  <a:pt x="20" y="0"/>
                                </a:lnTo>
                                <a:lnTo>
                                  <a:pt x="2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Freeform 174"/>
                        <wps:cNvSpPr>
                          <a:spLocks/>
                        </wps:cNvSpPr>
                        <wps:spPr bwMode="auto">
                          <a:xfrm>
                            <a:off x="1485900" y="753110"/>
                            <a:ext cx="189865" cy="0"/>
                          </a:xfrm>
                          <a:custGeom>
                            <a:avLst/>
                            <a:gdLst>
                              <a:gd name="T0" fmla="*/ 20 w 20"/>
                              <a:gd name="T1" fmla="*/ 0 w 20"/>
                              <a:gd name="T2" fmla="*/ 0 w 2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20">
                                <a:moveTo>
                                  <a:pt x="2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Freeform 175"/>
                        <wps:cNvSpPr>
                          <a:spLocks/>
                        </wps:cNvSpPr>
                        <wps:spPr bwMode="auto">
                          <a:xfrm>
                            <a:off x="1675765" y="180975"/>
                            <a:ext cx="0" cy="285750"/>
                          </a:xfrm>
                          <a:custGeom>
                            <a:avLst/>
                            <a:gdLst>
                              <a:gd name="T0" fmla="*/ 0 h 30"/>
                              <a:gd name="T1" fmla="*/ 30 h 30"/>
                              <a:gd name="T2" fmla="*/ 30 h 3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30">
                                <a:moveTo>
                                  <a:pt x="0" y="0"/>
                                </a:moveTo>
                                <a:lnTo>
                                  <a:pt x="0" y="30"/>
                                </a:lnTo>
                                <a:lnTo>
                                  <a:pt x="0" y="3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Oval 176"/>
                        <wps:cNvSpPr>
                          <a:spLocks noChangeArrowheads="1"/>
                        </wps:cNvSpPr>
                        <wps:spPr bwMode="auto">
                          <a:xfrm>
                            <a:off x="1656715" y="44767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FF00FF"/>
                          </a:solidFill>
                          <a:ln w="9525">
                            <a:solidFill>
                              <a:srgbClr val="FF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Freeform 177"/>
                        <wps:cNvSpPr>
                          <a:spLocks/>
                        </wps:cNvSpPr>
                        <wps:spPr bwMode="auto">
                          <a:xfrm>
                            <a:off x="2437765" y="466725"/>
                            <a:ext cx="0" cy="190500"/>
                          </a:xfrm>
                          <a:custGeom>
                            <a:avLst/>
                            <a:gdLst>
                              <a:gd name="T0" fmla="*/ 0 h 20"/>
                              <a:gd name="T1" fmla="*/ 20 h 20"/>
                              <a:gd name="T2" fmla="*/ 20 h 2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20">
                                <a:moveTo>
                                  <a:pt x="0" y="0"/>
                                </a:moveTo>
                                <a:lnTo>
                                  <a:pt x="0" y="20"/>
                                </a:lnTo>
                                <a:lnTo>
                                  <a:pt x="0" y="2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Freeform 178"/>
                        <wps:cNvSpPr>
                          <a:spLocks/>
                        </wps:cNvSpPr>
                        <wps:spPr bwMode="auto">
                          <a:xfrm>
                            <a:off x="2247265" y="466725"/>
                            <a:ext cx="190500" cy="0"/>
                          </a:xfrm>
                          <a:custGeom>
                            <a:avLst/>
                            <a:gdLst>
                              <a:gd name="T0" fmla="*/ 20 w 20"/>
                              <a:gd name="T1" fmla="*/ 0 w 20"/>
                              <a:gd name="T2" fmla="*/ 0 w 2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20">
                                <a:moveTo>
                                  <a:pt x="2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Oval 179"/>
                        <wps:cNvSpPr>
                          <a:spLocks noChangeArrowheads="1"/>
                        </wps:cNvSpPr>
                        <wps:spPr bwMode="auto">
                          <a:xfrm>
                            <a:off x="2228215" y="44767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FF00FF"/>
                          </a:solidFill>
                          <a:ln w="9525">
                            <a:solidFill>
                              <a:srgbClr val="FF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Freeform 180"/>
                        <wps:cNvSpPr>
                          <a:spLocks/>
                        </wps:cNvSpPr>
                        <wps:spPr bwMode="auto">
                          <a:xfrm>
                            <a:off x="1675765" y="466725"/>
                            <a:ext cx="0" cy="286385"/>
                          </a:xfrm>
                          <a:custGeom>
                            <a:avLst/>
                            <a:gdLst>
                              <a:gd name="T0" fmla="*/ 0 h 30"/>
                              <a:gd name="T1" fmla="*/ 30 h 30"/>
                              <a:gd name="T2" fmla="*/ 30 h 3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30">
                                <a:moveTo>
                                  <a:pt x="0" y="0"/>
                                </a:moveTo>
                                <a:lnTo>
                                  <a:pt x="0" y="30"/>
                                </a:lnTo>
                                <a:lnTo>
                                  <a:pt x="0" y="3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Freeform 181"/>
                        <wps:cNvSpPr>
                          <a:spLocks/>
                        </wps:cNvSpPr>
                        <wps:spPr bwMode="auto">
                          <a:xfrm>
                            <a:off x="1675765" y="466725"/>
                            <a:ext cx="285750" cy="0"/>
                          </a:xfrm>
                          <a:custGeom>
                            <a:avLst/>
                            <a:gdLst>
                              <a:gd name="T0" fmla="*/ 0 w 30"/>
                              <a:gd name="T1" fmla="*/ 30 w 30"/>
                              <a:gd name="T2" fmla="*/ 30 w 3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30">
                                <a:moveTo>
                                  <a:pt x="0" y="0"/>
                                </a:moveTo>
                                <a:lnTo>
                                  <a:pt x="30" y="0"/>
                                </a:lnTo>
                                <a:lnTo>
                                  <a:pt x="3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Freeform 182"/>
                        <wps:cNvSpPr>
                          <a:spLocks/>
                        </wps:cNvSpPr>
                        <wps:spPr bwMode="auto">
                          <a:xfrm>
                            <a:off x="1961515" y="466725"/>
                            <a:ext cx="0" cy="95250"/>
                          </a:xfrm>
                          <a:custGeom>
                            <a:avLst/>
                            <a:gdLst>
                              <a:gd name="T0" fmla="*/ 10 h 10"/>
                              <a:gd name="T1" fmla="*/ 0 h 10"/>
                              <a:gd name="T2" fmla="*/ 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1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Oval 183"/>
                        <wps:cNvSpPr>
                          <a:spLocks noChangeArrowheads="1"/>
                        </wps:cNvSpPr>
                        <wps:spPr bwMode="auto">
                          <a:xfrm>
                            <a:off x="1942465" y="44767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FF00FF"/>
                          </a:solidFill>
                          <a:ln w="9525">
                            <a:solidFill>
                              <a:srgbClr val="FF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Freeform 184"/>
                        <wps:cNvSpPr>
                          <a:spLocks/>
                        </wps:cNvSpPr>
                        <wps:spPr bwMode="auto">
                          <a:xfrm>
                            <a:off x="1961515" y="466725"/>
                            <a:ext cx="285750" cy="0"/>
                          </a:xfrm>
                          <a:custGeom>
                            <a:avLst/>
                            <a:gdLst>
                              <a:gd name="T0" fmla="*/ 0 w 30"/>
                              <a:gd name="T1" fmla="*/ 30 w 30"/>
                              <a:gd name="T2" fmla="*/ 30 w 3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30">
                                <a:moveTo>
                                  <a:pt x="0" y="0"/>
                                </a:moveTo>
                                <a:lnTo>
                                  <a:pt x="30" y="0"/>
                                </a:lnTo>
                                <a:lnTo>
                                  <a:pt x="3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Freeform 185"/>
                        <wps:cNvSpPr>
                          <a:spLocks/>
                        </wps:cNvSpPr>
                        <wps:spPr bwMode="auto">
                          <a:xfrm>
                            <a:off x="2247265" y="1038860"/>
                            <a:ext cx="190500" cy="0"/>
                          </a:xfrm>
                          <a:custGeom>
                            <a:avLst/>
                            <a:gdLst>
                              <a:gd name="T0" fmla="*/ 20 w 20"/>
                              <a:gd name="T1" fmla="*/ 0 w 20"/>
                              <a:gd name="T2" fmla="*/ 0 w 2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20">
                                <a:moveTo>
                                  <a:pt x="2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Oval 186"/>
                        <wps:cNvSpPr>
                          <a:spLocks noChangeArrowheads="1"/>
                        </wps:cNvSpPr>
                        <wps:spPr bwMode="auto">
                          <a:xfrm>
                            <a:off x="2228215" y="101981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FF00FF"/>
                          </a:solidFill>
                          <a:ln w="9525">
                            <a:solidFill>
                              <a:srgbClr val="FF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Freeform 187"/>
                        <wps:cNvSpPr>
                          <a:spLocks/>
                        </wps:cNvSpPr>
                        <wps:spPr bwMode="auto">
                          <a:xfrm>
                            <a:off x="2437765" y="943610"/>
                            <a:ext cx="0" cy="95250"/>
                          </a:xfrm>
                          <a:custGeom>
                            <a:avLst/>
                            <a:gdLst>
                              <a:gd name="T0" fmla="*/ 0 h 10"/>
                              <a:gd name="T1" fmla="*/ 10 h 10"/>
                              <a:gd name="T2" fmla="*/ 1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0"/>
                                </a:move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Freeform 188"/>
                        <wps:cNvSpPr>
                          <a:spLocks/>
                        </wps:cNvSpPr>
                        <wps:spPr bwMode="auto">
                          <a:xfrm>
                            <a:off x="1961515" y="1038860"/>
                            <a:ext cx="285750" cy="0"/>
                          </a:xfrm>
                          <a:custGeom>
                            <a:avLst/>
                            <a:gdLst>
                              <a:gd name="T0" fmla="*/ 0 w 30"/>
                              <a:gd name="T1" fmla="*/ 30 w 30"/>
                              <a:gd name="T2" fmla="*/ 30 w 3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30">
                                <a:moveTo>
                                  <a:pt x="0" y="0"/>
                                </a:moveTo>
                                <a:lnTo>
                                  <a:pt x="30" y="0"/>
                                </a:lnTo>
                                <a:lnTo>
                                  <a:pt x="3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Freeform 189"/>
                        <wps:cNvSpPr>
                          <a:spLocks/>
                        </wps:cNvSpPr>
                        <wps:spPr bwMode="auto">
                          <a:xfrm>
                            <a:off x="1961515" y="943610"/>
                            <a:ext cx="0" cy="95250"/>
                          </a:xfrm>
                          <a:custGeom>
                            <a:avLst/>
                            <a:gdLst>
                              <a:gd name="T0" fmla="*/ 0 h 10"/>
                              <a:gd name="T1" fmla="*/ 10 h 10"/>
                              <a:gd name="T2" fmla="*/ 10 h 10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  <a:cxn ang="0">
                                <a:pos x="0" y="T2"/>
                              </a:cxn>
                            </a:cxnLst>
                            <a:rect l="0" t="0" r="r" b="b"/>
                            <a:pathLst>
                              <a:path h="10">
                                <a:moveTo>
                                  <a:pt x="0" y="0"/>
                                </a:move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Freeform 190"/>
                        <wps:cNvSpPr>
                          <a:spLocks/>
                        </wps:cNvSpPr>
                        <wps:spPr bwMode="auto">
                          <a:xfrm>
                            <a:off x="1009650" y="466725"/>
                            <a:ext cx="95250" cy="0"/>
                          </a:xfrm>
                          <a:custGeom>
                            <a:avLst/>
                            <a:gdLst>
                              <a:gd name="T0" fmla="*/ 10 w 10"/>
                              <a:gd name="T1" fmla="*/ 0 w 10"/>
                              <a:gd name="T2" fmla="*/ 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1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直接连接符 121"/>
                        <wps:cNvCnPr>
                          <a:stCxn id="25" idx="1"/>
                          <a:endCxn id="120" idx="0"/>
                        </wps:cNvCnPr>
                        <wps:spPr>
                          <a:xfrm flipV="1">
                            <a:off x="1104900" y="466725"/>
                            <a:ext cx="0" cy="38163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22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2328544" y="331469"/>
                            <a:ext cx="7493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3DFB" w:rsidRPr="00D50F89" w:rsidRDefault="005F3DFB" w:rsidP="004E5993">
                              <w:pPr>
                                <w:jc w:val="both"/>
                              </w:pPr>
                              <w:r>
                                <w:rPr>
                                  <w:rFonts w:ascii="Arial" w:hAnsi="Arial"/>
                                  <w:color w:val="000080"/>
                                  <w:sz w:val="14"/>
                                  <w:szCs w:val="14"/>
                                </w:rPr>
                                <w:t>V</w:t>
                              </w:r>
                              <w:r w:rsidRPr="00D50F89">
                                <w:rPr>
                                  <w:rFonts w:ascii="Arial" w:hAnsi="Arial" w:hint="eastAsia"/>
                                  <w:color w:val="000080"/>
                                  <w:sz w:val="11"/>
                                  <w:szCs w:val="14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636027B" id="画布 123" o:spid="_x0000_s1026" editas="canvas" style="width:203.2pt;height:108.8pt;mso-position-horizontal-relative:char;mso-position-vertical-relative:line" coordsize="25806,13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Gul2ykAAJtzAgAOAAAAZHJzL2Uyb0RvYy54bWzsXcty40h23TvC/4DgchxqIfGGYjiOKqk4&#10;noie6Q532XuIpERGkwQNUiV1T8wv+Acc4Z298tJ7/43Hn+F784UEmABfgKoo3epoASSSeCQyb97H&#10;Off+9u9flgvny7TYzPPVcMC+cwfOdDXOJ/PV43DwT59HV8nA2Wyz1SRb5KvpcPDLdDP4+9/97d/8&#10;9nl9M/XyWb6YTAsHTrLa3Dyvh4PZdru+ub7ejGfTZbb5Ll9PV3DwIS+W2RY+Fo/XkyJ7hrMvF9ee&#10;60bXz3kxWRf5eLrZwLd34uDgd/z8Dw/T8faHh4fNdOsshgO4ty3/W/C/9/j3+ne/zW4ei2w9m4/l&#10;bWQn3MUym6/govpUd9k2c56K+c6plvNxkW/yh+1343x5nT88zMdT/gzwNMytPc1ttvqSbfjDjKF3&#10;1A3CXofnvX/E+17lo/liAb1xDWe/we9w+wzvZ4qHF6tqI/ENbyvbPK/hBW7W+lVuzrvFn2bZesqf&#10;fHMz/tOXHwtnPhkOYDCtsiUMow/F2IlDfHt4XWjw0/rHAm9xs/4+H/+8EQ9iHMFmG2jj3D//MZ/A&#10;GbKnbc7f2MtDscRfwrtwXoaDNPRCGCi/DAeRl0Swy0fI9GXrjOFoEEdeOHDGcNiL04Afvc5u1DnG&#10;T5vt76c5P1/25fvNlv/4cQJ7eInHibz938MVHpYLGGl/d+V4LHJdB/6Tg1E3Yoc08g5o9Flf7jfX&#10;jh/GzrMT+DB7ahf8rC8IzbwwZL4zE9t6Q31RaBj4rtt4Rl/dHZ4xCBKv6YyB2ZB3SMM9Qu+LnsMz&#10;8obGPcKr0J2dzVT/j19W8gXAnpOhZHL5q1/nG3zl2D3wQuHxcdhkN9AK31ZDY3h2bOwf1BgeCxvz&#10;karOLLbyjgqQUHXZVAwckE33otPX2RYfBG8Id51nGIT83TkzGIP4kqBDYOoOBysQsCB9X7bFE0rj&#10;H35Wj7nMv0w/5/wMW3xeGAH8tvDXnnyMss346X4+/jj91fwFY6n4ReB5/BdwM/xUouc8LxUnqn2N&#10;r0d1U+WstmuIU6VRLIeluAD/jH1Y+Za/eH5Hh5/f90NPPEXlVLIz4Qr1S5dHxOXk4Nj7IMbvvDDi&#10;40T1S+AzHwYwXMyDu4nkG+Y9idMokp0cJHooGleDcYMjoHUkbLZF/jNIN+hMGgg4h43+Uy/h4gcC&#10;Lr7m7CxngzlQVZvxIt9MxdgVw0eOIy5UUBYZa5bWAvASKGpwNeSicpMv5hNUEXD4bYrH+9tF4XzJ&#10;UKuCf6ORnOaVZutis73LNjPRjh8SI77In1YTuKXsZjbNJp/k/jabL8Q+3JVQOGAMS9mHCzDXp/6c&#10;uumn5FMSXAVe9OkqcO/urj6MboOraMTi8M6/u729Y3/Be2bBzWw+mUxXeNtKt2PBYXqJ1DKFVqa1&#10;u8rjVXphxP/t9sJ19Tb4+gLPorbiJSjlRGgz9/nkF1BUilwoq6Bcw84sL34dOM+gqA4Hm395ygoQ&#10;9Ys/rEDLSlkAeoiz5R+CMPbgQ2EeuTePZKsxnGo42A5gIcTd263Qhp/WxfxxBldi/H2v8g+gID3M&#10;UYMBNW9zI+5KfgBFT9xr7xofg6cxVD4uMrtW+Vjou1IsR6EXJ3J9wCHHdb4oTeEuuM4XMF+tOGfq&#10;fF7g79P5rEqhVr1aNMeKvgfTJHRR48OtmH9aD61qfIlQz9Sqbeirn/VVQetqPJmp7Pmp0B5tJ6vq&#10;etgRDXdn6nouao7qbCAg3oOex98Y1/P4gx+r58EbD6TelmiNol3RC5gntRDmS+VNL5ueG4L9hboL&#10;C9NUjCShpHkMXqI8dIzKx9wE1ElxytrVWJKIi7EAnt28GExFuAcYX0p1Ndd4ubZVdKR6Lx6nI73D&#10;TtzVL9TrVbKPdAvSLbjWcdm6Bfg7hG7xA2iyThyjmLErF84qv52B52D6oSjyZ9RaQfMSRlrlB/jh&#10;IDdTGDPpZgojlgpXVnajVA6WuPgd1zlYwiLQgoQGr5QOVK3R0eTgznAwXSzm6w36y7Ib5XdCUShb&#10;4dek2itvK6n234hqD0u/mH6jYjpFF78TJ81TUBki2tl78FxjgZfgbAK1Ifb8VPk99WRLXZyKqN/X&#10;p5lpG6t5ZaiepR4Nv9deSdSPpZOsbFBxrdoamBq2pxqcpeeqh2l3Z8KNGQ/e3lboapXzwh3Cb6SR&#10;fooz0+NCq9RKTb+iulJ5VCkeUu+s3Ls6prbNbbSWKHfIFSLDbdboFMnLb0RegolVl5fcDKtoIB2E&#10;wFjoBSAkUS5wNYVPw1I5kbKScbFZVUtOlJdg2QsLr0leWhpU5aVscJq8FI8KThPxMK0yULbV/vm2&#10;UJFsq+1UbHuevMSQzxnyUtyQuh8lJ9XWlLzVNiQvAZ0AjlxyHV+U6xj8jDV5KVy7ncvLUr8ME+ZC&#10;xAQESSkvhaAk/fLQ0HpFDp8nLyGCdY68rOq7Sk6qLemXFGp7U6E2MJGFvPxHAKWAs2sxdUTYwC4w&#10;O/eJeX4cYKQN9E6Os6rpncwNGEY60VAHKQsICqmwNTjF0Bo92CNWcZGB0Hnz8WexPsmQOsRv3I9e&#10;ejWKkvgqGAXhVRq7yZXL0o9p5AZpcDeqhtS/n6+m54fUj0AYaCBRJQS/nG8BPbqYLwEaiDgEOWKa&#10;UAUaEYC3r0LwamsLxW9f7l9gLcfxvzcqL+BXIiYPo1TE42FHxOJhR/jKYacpBo9jcLNGY3P09ePu&#10;gEWqK0/cKLDLArScKkfww0GOcMPYDKIoritP0F043wUqU9hnarqfZGwyjCMLd7oZ3zbdc/YWpr1Z&#10;tgBJcUIgGh4KnulCDE7oLByYpQ/OtBN1YKI8XFWPxKMqlU4dU1vzVNU2fZmco5ESE3CFiiwhtBJK&#10;Qi0iBdYLOonQSjZovh2fzgBYW5eaHABakY3duuji0GdKoKmQRtdSsxR4TUKzQa6aUtNo8t7FppJ1&#10;7VJTC1clLtXWFJu1RiQ3yVXXrGE63yrKs0LsSQI07DoXmW4QxxJzwYBr5SU1Px1xe5BZVYF6ErcH&#10;VV8ICNlYQ8TtUQGzCsnChGMq7KiwAuoEG+L2aKKVXrahx5pYXsfhVonkBWuIGn8lJas+BssjJri8&#10;Ooarn4TyZfyuU5LXLvYWgdHoLjDvTymCxO0hbg8AUSXrp8mv+M1qfUBOENYy0rmFOta51sfcMJTk&#10;Hub6QcDqWh+xeyoqH7F7dvnh/Wh6dV7Kw3Es7ndITLFpSfVePE5LeoeduKthELuHmMNKhxDRSskp&#10;vmh2D/KghXbB2T1JC3W4cyQDc90U2baot6eBL/k7BiSswu/hXJ9qbFMxd4jfQ9R9NTUvTb33NL1O&#10;83uSFoodToCK9o8fDoMQuGnoS4IPhMK4vs+NfxUOIwRmSW1qRbejJQAiS4WneFtQumBLDB9KdqJT&#10;vlCykzV4XWqpCq3cKcxOeDh8AJMh1OED/TAiAUuJPEiunwB+QEApS/0EjnCUJVF8uPBrDgKJLgSx&#10;KdS3DgQmUXwoO1QbJHUvDvU9ZYfydimRST+USEPFTCMvUilpSMOEfJKYRaquNTZGzUnDxNWkgjyt&#10;JJJDeCql0yMNsycNU3MiS44PUG5Ae6mY3hqh2r1njMWxJ0k+CVBL6nh/5qYeeu6I5GNJtXn0rCCS&#10;D5JO9yDYkeTDs4tzUj/Og7061tvi+sAcrJudqe4LnW5Hy4QzHHWG2ZkECWQYRMmzY3YS2cc0J5s0&#10;qV5MT0CT4wspcelWqHl5WAGRzGbKe6iOqW1zGx3XlTtd5eMhsg8maD561RAi08aH3CsY35XxuUuR&#10;TPuhSBpikzE/ILrPDkRHCsOvl5anVXAqidguN2tMnjpOQzxirRFJTqL7XB7dx9M0SQR+pr0wJCMv&#10;gITV3DEVRPGOqgmVOCAZEDczk9AVJjBMpmO55ZVCPtZ87ZpZzvO1B0lky/quaZKHJnX3IOU2JolU&#10;CdGbaJlI3EQSD48imY30FSGhO0t8LOBjPZmZ052fqOmE4FioZsC03Rq8D93IY9gZxu1B95/Apcdc&#10;9+B8vJjiPaKXMam7eC/HJnXHN8+f+EotduWqYiMqMN+DQjPYRaA6VIrRyDvBI5BZpeEQf0vKHNnL&#10;8ylP6XuxWzklFE7AUkVwNZyX1UNgCYojWErKcjG9ypXsmJ1uPA73+R570a5QmC9YWWpEKyFayeXS&#10;SrwKmTjthUxsaBchhAOFVl46ski7KNd50i5ekT68syweSSp5j+siaReKJnuOjkbaBRWkew8F6bCG&#10;aElaTTmb1B47Pz1OFkNxGAzKoWkmmCKVMFlQUlYTqPdXT4N5aF68iu+CLxw210TVfwFkdFsj7U04&#10;2H/hB8Ln4Ceqcqw99ztoUh4WDRZ8e94NZUN9WawFjGdCL4btjKYXg7Gg6XymD0N0SMP5qn4M7BTj&#10;Dt+JH4P3s/BjYCnpo/0YMAKU1c+AKoKzxQw82nwZnpdIXwYMi7jiQ4C6xMq94LN6dTqVQkEPIrhS&#10;9fzVTyJSqdOT6J+pdVK4nEQdWT4kzdCmUMHE41RPW/1k/qaelUJfWgbIRVup3IFUUAGF6hmrn+Rv&#10;PN8XhfSEv0g9gue7UO8KJYzPPS7l9zghpbvoQFdMfSQc6YqhgYBFucWYupyBUNf3ysFpTgDyKFGh&#10;wMsvFAg1f6XOZ6AmX5NPHEJFHkknDkDawi5fdjT6PIgw1MUxk3xXrD4qmFUjE1NedChi3pjpliCT&#10;x0AmNd5lLzLobUEmfc1t5hHsXmjNho/Zj70d0A/5mMnHvIed+LmXxEVS06MINiJlhZUFMQ5ly1IE&#10;G4yZ0hjoFAdQtzmEzUQRbP+OKjGpQitvIXWRDx4YI3VR2pIDoBuClvMA9cP/AbzNHP2fPzygRyKM&#10;/cAVYg1yZWPq7IrRAUknGfjC0egQu61GxwEVyk/hRC5WR9QQ6odWyZPWYJ6aA+sEvSeIPADOzGBJ&#10;L9RsQ0324gg4hbVhSkBPDbkkKAZBMQjomX+Zfs5Rd7fFS94CXJbUZIJivAcohq+TGegEg5B4E5f/&#10;rgEZCUvR6c7R65YihYKwzFVhfnkILyvf+6FgDKQxlOs0JuFWmNIS7qChGAB3sLcwARFli7MACeqB&#10;2vMGwq2ZYWmsdN/EW+4lxyB0lo23DF+b91UyJVRc0gzCqydVx9S2uQ10LFbr4MgF3OmKt0w5YIi3&#10;DLxGkGJ9ZBnEagi1LINQD6tnsWmrUkhik8Qmic2b6+vNeDZdZpvvrClEJ0X2PF89iiyiy2y+4itd&#10;s7OM0j30JDbBFVoCf6F+YB8S00D+gjPLq2fHIuSveAOVijWE/G1UtfuJ/9bxnsdyjAjweYmAT23s&#10;CKMH4y4Ca29gwAn5y+1NEwFbdTJWP5mWJSF/s5tVjrxrHmX8BgJ7HAko6x4g0vKpmA8Hf07d9FPy&#10;KQnIxfguXIyVTDWQJ6Nnpc+PWQCVTPgUUOheUvpI6ePLymfOeIJ1uN0XS0qfrGyheVvYZXtz12jO&#10;lf6ZQvcJJzLRvbYzUvqQMOeHQALmItpU4EjpK+POlECIEghdbgIhJMzuBEh6IfqHPkAsxfISAZO/&#10;7u7rOkBShoTNVIBmWJnZm5hxZaMJrKunZ+xT4dZ2ZeYbjZAcFleuhZ9VQFltxephbaSdLXKHIssU&#10;Ipnlxe224Ezxp3Uxf5xtFWB7lX942uYP8y0oJRyOLNh48sPzZi0QMbDjvCwXPUaWK7lRGIDH4Ya6&#10;xuIYIZLAgsUha5msZbKWKTnKISa/R8lRNIWxpOxp/we5TU7NklNawkLHKzvX9BIoPZCsZbKWL9da&#10;DsAW2rGWe0mIYKCwmSUtXtfWsmHoNpnL+63lssX7NZZrFi6hsCmyjOnOvkwLsGDBqv114DwX2Xo4&#10;eE/U2AA8W0JsljmlmKjTYbeYu2F6I0tC8rtBhEYyy2iYAJ6xFnb2oOQxJZVCzQT7rFKj92iILSWV&#10;OiapFA9z4yR4Z0mlAp32AZNKQSXcnt1nYcRSApsYmXtNNc8MeRDCmBDG3KcIOdcot3DpMiL3WdkX&#10;vNwZJwj7mA4bIzGHuCAJdWTtKuUaI/dZ4N7dXX0Y3QZX0YjF4R3l+vLAdiz+sAKP2VvI9RXoFEll&#10;EgNwmPQQODXAJjZuWdfus9LzZapVBDYZ3OPLFSQayS5AEixCK+G927IYENgkmy8+rSZiTV3w3BIA&#10;jidqxvt2oOnsL9xaZr1kMDDAJjaAngk2iWSNYVD7jk3+8pUr8XipqJsDhRO5ZLJnnDmmEo+XNJ2x&#10;WoknNOvmmMsEvFudDYeHTJvOR5V4kIWJJS95PuYTK/FgUSvM44nFlqQ+XkZpqtQJqZFDJR6xLMFv&#10;Ys6KUmwJrMSjD5G1XFqInh8Ias5OJZ5EVuKR8092MbxW8T1jqsSX+SpAzojkQ2IrqRnVkXA0H5cG&#10;wqtU4ul0IBDYhPi4xXTgvAc+bqBzV/3wJVs4TBQPfP2AKayzOwFTSoiNkkiCzikh9ixbT8Gcl2Pz&#10;x8KZT0DD0kmE5PjVsc7xn778xJOIQ6x5/X0+/nnTfcCfJSGoElzTA9dZIkmMJc/cVwF/SuhO49c+&#10;fnU+BAO1wlqyInQ+iCM3diHHOw5iXfxWwCvGULOARRChgyHOS6G5gO9WmrMyyakWmrTvjARyVAvN&#10;8C8yVbDx+/lqyoN4IB/VVtDwUKSX8mH7cv8iZDv27HuErVjossJitetl6MatHFH96dw//zGfTIeD&#10;DNhs3BOuZq1ErMnahzj3XyOCQQBgZ8HNYYBpgsQF6mExcO6HxwcwLhQAPBphIuZdeQkOl2Kzvcs2&#10;MweMEICt5ov5BJtlN0X+xOMU2c1smk1EzCK72RryhavIBAAmAHCgybJG4LcXxqwhNm1BjK4DvyQ2&#10;SWyS2DwaIw7+fBXUppJiG8h4/ZPVAsUyHHW6GeuFbsbRRcLSZK9ANyO8zLYjuSnemVLcykBmFVRY&#10;U0rVQbUVQThrIx15kztdJWchfZPKfvSXnCXUhDND32ypLHq6mW4ITluGlq71TRKcJDjJUB8OSOPs&#10;p/BHqGl5huDshZtnCM7XqJdEgpMEJwlOEpx9FZoLLdQWQI3KKNku4OF0jZN5aagSqTIfEjTzq5Rh&#10;YSilhGlWMSostE+81PE47WqRTo/LT/FAJnbZpLi4AHDGyqFwPbOJSS5mTeepQKXDhjOZQOmG+4Fw&#10;uMZSx4i4ttwQwFJ0m8Ybgti/bmTcDnTk6VlgP3PYPpyiPQ0sdBi8uzMS4DcSmOHJ8czcg6RuQ2wl&#10;v6SYjo9fJmBUICAbe9rG6IEu5pfd66OQ7eQbg/tS7gm1FW4KcTbB5W9sVL+oOAU0FzBiudOVMwMX&#10;ltGIgmeole/2QiPkAt4CeYGLybrIx9NNixdYk39KndzrhQHEoCRLhIsHSAmbG5ilLrqkcWlRs1mh&#10;Fk6q/ewh06W+XlSXFEsDc0HBZUCxOE4XzOph2uUy3Jjx4O1thQyvnBdGO/zmDEHrWcVr9UpNDuCq&#10;CFYCVW1NwarumSTmYiEzSGcsOKw2MZUv/TZycyO0tx43E2SvChZLo4/7U8altOxMEeeqKJ+ipopt&#10;ikxAJIDWu9PEFJpGExBKJ4hNIU3AQhCmRasolG0PUn1lWyXQ+XnPE5uol9rVUnEt9QjtclN0J9yJ&#10;EphqawrOWiNoTbomSc7VGJI+DgfbgZPx3W+8qkGoORsG5t17TeKG6d6QUkyRNhjzo4gA7xPK06i7&#10;YDnfTgtnMV8CQwKtcDlimgCppwPedUmkd5anMdQkGMP41J3RqV/TT90IzcsG45NC6eA//LoW6Fmq&#10;FPzYvHulQqktYZDubm/v2F/QyNdiimoFXG6tgNBCFfJ6wbyDs9tFr/lrSU4CvXcE3qyJxHYjVJmq&#10;SmCqrWmDVtv0ZYISdpOwmz1iNy1cIUgOBK6mzp13PgsCKTdjN0hgl8eulb1ZiaQnSZ1efVLIoyFu&#10;bXrwRLiZO8xMJ5/pwWs4SzWKznj4e+c8ZhS9MfxdiaNH9hOZcfSGG9qNois/4AleR0QkgG3w1qPo&#10;zBrmqSrP7SsFA/iz8MyqNUJtpZItI+0x10b2uDVfZ0lB090WOwYnKtFPAb5TsQgUQ19tBYxBMcsP&#10;5OW/p/ozmENjJx7UCx3A9F7aYK1dR9B1/NtcKczFxBpiN5cS3QDkwOlCWUmJ1lDQV/df2CPoh4nW&#10;apxdCVS1FYLV1qYvJZwkJinh/SnhEciQHYnZCw+AGW5fmxIOs1NAWTtTwG3hcVNkGuFxU6qaQtNo&#10;cprYFDKHIug3pveCIug3s/lkMl2R2/dy3b4RyAkhOY0Ius/1I7v/ovOsccx3wZkhJEwYghZac2tQ&#10;GP3GSAhH5Q6BrfFqYXQd/3hnYfTIQg/yOc7NLhTQfVM5oqz7vXnjzGCQzQLtOoxOwSAKBlEGJOKj&#10;98NHjyzcF78FjniG3DTt0NBnwhgpaZVdy00eMZGamb0ITYNkrdmhzxLsfZodKmMql+G+g1diIxge&#10;5r+rxdqV405tZWSkei5xsC8PHoXRyYPXowdPc2B4yTC/JW/56ULTgxLBUSAmTRIksipYKTTNmmFh&#10;7J0aQf/KNcP8WFTkEgU4TJ+g6TY8pmYY41EXP9k9YyWEzwKIvAeqxq55YTOIb9QM2z2fGcgXDY0z&#10;nrVmvFYcHm7yTN4k7+ezaob5gjmPr1iF1ssQvFmoCuLVWwdy83tQM0z/JuYKS3nIY/CWAckAp6Oa&#10;YWbNMB8gk9AvOzXDYsCRwPc+RwHpfhSvFb4Hh5Zioj3dz8cfp79+znls3FIzDGaIMRKOrhlGA+FV&#10;aoZ1OhBK2p6cm5rjzgViDSozXuSbKa6IMM6gVK3eoVwR49l0mW2+W87HRb7JH7bfjfPlNVQrmI+n&#10;18R8/jaYz5Hm7wmtrxemjqn1hRFLRS4W0vp2rHnTVIfKpaT1vayABvuISwga8ut8g7rSZ1BmYRX/&#10;rKyDDmjfUF+c97e51j/MF1C/YpWvpgMHEL7F02aer374Wd1Mqc/JVcIPaLG/vMVeL9ti+ZaVYknr&#10;k/XvxNgWBrup/VRtmOon8zdpFEspJ77ln3H2Vr4VZ9ZfowVnKOb1T3K+eT5pfVReR3DbYcSAiOa6&#10;N2wJ37wnQ1ikSdpC69NR9i752abWZyutY/r6IukJhPd4bIKwr+zr81Lh64Pa4mAEmi63U319XtJ0&#10;xqqvD7NVHuPr271D8vWh1letCn+81kdl4V9F6+u0LLxd66uOhKN9fTQQLm8gkK8v+ZQEV4EXfboK&#10;3Lu7qw+j2+AqGrE4vPMpwQQYPsUfVgAu5tUHoMAn/wAVwJERKRJ0XU6urkgnmBBaXy8caVPrs8EJ&#10;Ta2PIryLbDj4zbVDvj4esyVfH0V4MRKrI7Ydu3jsWh/5+sjXRxFe0vq2pm73hrQ+nR7H5Je1JDPo&#10;nF/meWEUpyKGEKWhL2B9RvgXvoOjyNplruf5Kq6nPIGY0eP303zp4M5wUEDNER4OzL6Ao1ciL2QT&#10;XDtWOfqEuTNusap8AfJffKN8xOIenor5cPDn1E0/vQFbqPJIzAvcj156NYqS+CoYBeFVGrvJlcvS&#10;j2nkBmlwN6rmD/x+vpqen8Qeg2gIf+dvqZk6hxkJ7EyQV6OXaRPondHLICi3Q9f3e6Hre14Qe5iE&#10;GWZ3ChHyOk1CTnzBlhCTWc37E/NlEV0fYAvQrSAq4S/kEi/AbzEc3Iv4BGLUeHxMxrvfXsJ7okkQ&#10;TaI/mkRsSXQChAaQXBX6bQelQkzJaSsV3bXkNHKUNIUx95cKKVuAsnVCeih4KFgo3kKeE7HQQS+U&#10;QLEqd0w8Kh86XDEVno/9baBxL0BjkpskN3uUm4BtrSeICjg3pnO5CcRcpjhmADYWeVhLc5OIuV89&#10;r94bI+aiGUvJSCmlQT8pDYANuCs5e0kF4xmSM05YRJJzh3oA2j/op0ppa89eCitevS3obudxU0ly&#10;FvnTasK9u01Fm96+kxeGkXJh86xPm/WPBaVxBnez1CV/LJz5ZDiILclggl6SwXiBH8fSy2lDvUhb&#10;3UsgvZ7kj57l5fQB+ytJ4vZcMGiH7zQw6WW6AYylt26n+zwQUdrhJkFFMcHLo/st8Dpo0GbJ92Wl&#10;k65JVnqPVjoEanas9H4ywRgSM7FY6SQxDyxcIoTP525rIJPEJB2TdMznvJis91DpoCaOlJgGvCZo&#10;SaPQPbwmdINA+jtt8JooiDHcT/CaxQLRQJvi8f52UThfTtIjCF6DiW72cG23L/cv3ADTKLP3Bq/R&#10;/NqyCHLQD8nWVKMsCfXkxCd4jUrD1uqy60WXOstlJ+5Ix5KVbaq2piVba9SXAUph4pMWDiE1KTPB&#10;PnVKc9QMyalRmp2mJzAkpy09gZacHdURInjNUXnv9+EStbS7FMcdyU2Smz067mwsj0Dr37uCs3Mz&#10;lLlgZwqcN0vcnRx/BuqG17RUIVQVBjmH5HEE3+BImMaRRASKPDpFLnDnX6YF7Mzy4teB81xk6+Hg&#10;PRWQxWpaO0W9ghaCRefTEXlUmKQAEAgsASgx90gJ78UYcigyN/XwMHmFyCsEbDl0jB0p63SFaeSM&#10;qcxramuzc7RXSE+Dd+YVSizUgbAX6gALgfgnJr8fs6Ceb1fOe3IKkVNoI5ImmlS7Cn/2QNWKjBsy&#10;bvozbhILdyDshTtgCE6AatWJ6l3LTXIJkUvIToBHa/gu28xElJJT6AV9l9CvbSrmXoXyXdmgmjdg&#10;IBPCFuJA5zYoS5mfqMQfIE7r8rTiE4KiPHVoLPmE7lg1PwdmNjk/PweHQeSL+UQkzz4XE0GhretD&#10;kEKJRqOb87EFjt75fPRclkQSpQ7knkSsPYZTiPn8MDmFyCn02k4hEc9D/sbeRVyUZFnwdF2gkou8&#10;XbAjcnbBjsjSCjtNGVq5AFxjBabRnGeQKq8L6gV+eN6sBZsEdqTAha/Bob3drm+urzdtta1QGFzD&#10;XHMPEwsWyHXYC+SapRELmQjR2IpvQofhzCe3ELmFyC1Etevy4nYL2aNAKjyti/njDMJ5jBOpVvm3&#10;Ubsu0dDrEisUtiCvMbsYynYdDMcPSJ107p//mE+mw0EGKwJ/RBWVhmqFWHHMlJy2AnZdS05yDJFj&#10;iBxDlFCiJ43Tgk4Pe0Gnm+70VwCnk9gksUlik8RmT2LTAk0Pe4GmG1BKW8pcw21eR1GacXyVHtvI&#10;71DmigCN9WEpq4+4UG9OuF+a8j6CYLU1MfNJGE3AH3xCRgnI+biTLqexKgil4eE5IAXMCuujigzp&#10;6Nci+AbVmP/G7HQbNj18TWx6GDMA2qF4SQEJG3GpWYY9Igg8cs8n7lRTkB8ZgTwl1/1RNQoooT9V&#10;992bkgAj7vUkLmLMV7xfHaSoZi5E9RXpA4o1MVXsGwjiDsLMSVWhXKsiXTWpKm0hw0mRPc9XjyJq&#10;uMzmK+6Fbl5OyMbrx8ZLNUTfwGhELVDTzjEazHXTSCorzHdD0lb2RNt3p86BmHXMpGf3FvXNhNmL&#10;cHhPMMXUAu6OWlCKp0fxAj9RZsBrwB/IG03eaLt8IXQ3grg1gVCgUAWKlNDdB8LGUo3uLsEPUQuY&#10;9HSxCUnhsZYf955YCriRiUcmHpl4+1Ghu3oqwfB/wbT1r4y3TW0w/KgFcNu5iecHXgqKAbmjD4NT&#10;704cMvByAGZuFb79G4dpphaAO5BQQCHp2h1tVkxkrp8k9UgPTLpOEe5k4pGJRyYeOaN7ckZb8O1R&#10;LzhNj6VpJFOIAw83YAoORHG8m3W+QQoAGXlk5JGRdzE6p4a4m3G8FrBm50aeB9h3V5ItGYO4Q10X&#10;JdTRw/a7cb5sRuuRmXdRZp4FHh21gPxOd0gbcbyWxN2QfGQ3o4gJlD0CHz1zIFcm3HATPtrDanq7&#10;TUx8tNHkNHy0cBgBSho7jgOj8X6gnAGw3OtlSmXbr8djhr7Auytzc5uFCtQjlEdt5QxEd8KTqoNq&#10;a56q1ghar7PtjHcQ7nQFOoJMGS6ox6LnK6gcCuVhZ1Mor7qWHZcBItX4aCOUp5OkarZyB3hNQ3I2&#10;p7ezpucmwdkkZLstvEeCkzLc8eWL6jvvr70HWMldpLuAoHcdWjCZzLuJQXldZxlcUGqCSiFxouR8&#10;dnx+piaV00dK3m4TU+U0mpymcl4UJQ/64nSVE35skg+Vqqm2QuW0NiKVE/L+ggJ4aiwX31lFoz6v&#10;PiO8DpKch0hODXQvdc64Bed+urXOgiRUcAdmKQzDkjTBnIQYmO1Mdgq7sEl2gi3+vN9cV03egew8&#10;S+uEH++XndZGJDtJdioQy+XgWZhrYSzEvTAWKmQgm+wEaC7qwCQ71crRWt71M7w4Y5XhbUEGwZY7&#10;CrObYjreHoVoeR4OSHaSxU4W+4GsBUDlWSz2XmgLpuyMQ38H0iLdnCQ7ByQ7O0p3S2EiqoLUXxUk&#10;yApmkZ0txIVubHar7OzaZm+wyMFJUclSBroWPJRp1pv+ztKqf78me83Obg+xK8Gv3Jxqa0bYq23I&#10;YieL/RItdgsFRRTF7DxOFMVhLEus2Lyd0liXASMBKDkzUjSzhIFMwQlhIFsTU3IaTU4TncIFeCHg&#10;pLMiReJJ4RTi3SmRqbam6Kw1ItlJsvMSZadmofzwJVs4LG5hoHSOomZRGEHuRu62C4IYhKtQABUv&#10;hctR4f8Uu1WJWkvfOF0s5uvNlMeJFfoTZyUUW/z9NF/uC0W67mhkwwAuVgcilbFKrv0U58IIOYca&#10;S1kIUiUlGMIiH1DYYz7BUveaDGDEOlu4ADiGKnoBfjioTogX+LFa/YMoaiogSwg7YFOJmdrqr5da&#10;BSHsWhAS5HMin1OfPicLqyPuhdVhkvdtsrNzfz35nDoKdZLPab74tJoogxDVSIVBE0nGn4r5cPDn&#10;1E0/JZ+S4Crwok9XgXt3d/VhdBtcRSMWh3f+3e0tVfsVJTxTFgDbRpbxDABuCx+aSnl+q8XpmKtZ&#10;HdJuamF0dG43eZ6XAAOV7KbsZjbNJmJ2ZjfbrDZTyW7aQNrpn2bZGq1iafQouwmSQOzkkU+446ti&#10;HXXAS2KG19S29sONIMTJSyI/qZdoOBFfb3OJktd0cC/8K5o8KQiVzmw4IK8p4ZwI53QozolZ8PVJ&#10;P/j6PbKTuElfP3fPWbITfmyiVlWkSW2Jm0SWE4yQN2Q5MQu+PukHX59GLFRmUrO/XqS4roaWTlI7&#10;KV/kUS4n0DrBBkF/SoljMgPsIksdRPDKw1WpeIjktLWhUD2F6i/Q5cQ0uF64nJIWYH3nLieWBl4g&#10;kU8UqieX08PDfDy9Pi4TDmMWiHPSD8R5z9JPZhOZTVINoCxiVLpwlhffeJp9yDFqcdd/nTz7FKv/&#10;6umiIWZqM5woVl+LAFKsfgAW8JdpsYUMPnnx68B5LrL1cPCeSlAyVsM4J6+JcTZj9cxlaVJPvk8g&#10;Z0wCK0G5BHJuCNZbQM5J7yDn1FIQEMRJp0V2kL6kpsTjRCIScH3V1NAGt6rJcDKagFb/OJEJPzJM&#10;EQyOXTMJCECSm1MqK97PIbjlr4dxbvWaqkdod5pq36ryqKqt1QErDpLblNyml+g2tWCck14wzsxw&#10;OlkLlJHXibxO5HXaUqGdSym0w5iGOZfkuqQF6oxR9Ap89GBynSk8Se9s0VFJ76R8TrPpMtt8t5yP&#10;i3yTV4tT7NbTRfuHcjC/diFqhr7YVbacDgel6Ez7wde7bhqFAuliw9cLgFN3qfDA2n7eY7PbW5gm&#10;e9niNIv9orLXN1js8LWJ/Ww32ZVhryx1tTUt9mobMtjJYL9Ag93T4Pq//tt//++//sf//c+/w9+/&#10;/td/OgwOgYYpFczbFSbEgLVtews+PcwF4UGMdD6Bcq68GcR+VhN1iItjfkzMkco5lJKKZ8N0Tc4D&#10;ZBL5ZzwNfpM/PGCJWEgxGqhM9zYpKx2jfsKw9mMVTqpykDi4Mxws5qvWNCWrfDRfLLjj0sg+4owx&#10;cvOwyMB6GC/X8Lyb1SO838XjajgYbwt+s80LfTBK2Mc70WiWTaYO5HsZDlLIMM17BPox2/4xn4iv&#10;GWaeVtJE1mzg9JDK+RvymoDcQYc+9P/DA6RcFj5YKxdPmQvPm7V4rbDjvCwXPVLePQ0/LmuHti3L&#10;nSPpPB/cQAEgoYDy5vssiLg5JajEYxhncZAiJwCd7CzwEpETB7pU5RGrjSVMas1fakPKm8pYwpei&#10;vyhf0wu+I/7CXrbOm6Izi26Vj8S8wP3opVejKImvglEQXqWxm1xBUO5jGsHkDu5Gf8Gu1PXuvod5&#10;KofjGTVQDkwfBPPNmHL5Yj5BIYBvZTnfTgtnMV8OB5gPRM3XJupr5fYVp0tt+YuuzcXty/2LyKWj&#10;xeveFEOrHESYs/jDaoN1PZyt2hFEBfjmXn3TRO0WY/HD0zZ/mGOQht+UuK78wKUCfD2+gf/5AzxC&#10;8Ho2H99l28z8zNvfTL18li8m0+J3/y8AAAAA//8DAFBLAwQUAAYACAAAACEApBvHHdwAAAAFAQAA&#10;DwAAAGRycy9kb3ducmV2LnhtbEyPzU7DMBCE70i8g7VI3KjdqqQQ4lQIgTjApaUSPW7izY+w11Hs&#10;tuHtMVzKZaXRjGa+LdaTs+JIY+g9a5jPFAji2pueWw27j5ebOxAhIhu0nknDNwVYl5cXBebGn3hD&#10;x21sRSrhkKOGLsYhlzLUHTkMMz8QJ6/xo8OY5NhKM+IplTsrF0pl0mHPaaHDgZ46qr+2B6fhdv+2&#10;u0e1l6umt+9NHT+rzfOr1tdX0+MDiEhTPIfhFz+hQ5mYKn9gE4TVkB6Jfzd5S5UtQVQaFvNVBrIs&#10;5H/68gcAAP//AwBQSwECLQAUAAYACAAAACEAtoM4kv4AAADhAQAAEwAAAAAAAAAAAAAAAAAAAAAA&#10;W0NvbnRlbnRfVHlwZXNdLnhtbFBLAQItABQABgAIAAAAIQA4/SH/1gAAAJQBAAALAAAAAAAAAAAA&#10;AAAAAC8BAABfcmVscy8ucmVsc1BLAQItABQABgAIAAAAIQCrAGul2ykAAJtzAgAOAAAAAAAAAAAA&#10;AAAAAC4CAABkcnMvZTJvRG9jLnhtbFBLAQItABQABgAIAAAAIQCkG8cd3AAAAAUBAAAPAAAAAAAA&#10;AAAAAAAAADUsAABkcnMvZG93bnJldi54bWxQSwUGAAAAAAQABADzAAAAPi0AAAAA&#10;">
                <v:shape id="_x0000_s1027" type="#_x0000_t75" style="position:absolute;width:25806;height:13817;visibility:visible;mso-wrap-style:square">
                  <v:fill o:detectmouseclick="t"/>
                  <v:path o:connecttype="none"/>
                </v:shape>
                <v:shape id="Arc 75" o:spid="_x0000_s1028" style="position:absolute;left:952;top:6286;width:476;height:279;visibility:visible;mso-wrap-style:square;v-text-anchor:top" coordsize="43200,255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iJ/L4A&#10;AADaAAAADwAAAGRycy9kb3ducmV2LnhtbERPTYvCMBC9C/6HMAt7EU1dQaRrlEUQxMtSFc9jM9sU&#10;m0lNotb99eYgeHy87/mys424kQ+1YwXjUQaCuHS65krBYb8ezkCEiKyxcUwKHhRguej35phrd+eC&#10;brtYiRTCIUcFJsY2lzKUhiyGkWuJE/fnvMWYoK+k9nhP4baRX1k2lRZrTg0GW1oZKs+7q1VQX3hy&#10;dlt/tL/mP5zKwpweg0Kpz4/u5xtEpC6+xS/3RitIW9OVdAPk4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d4ify+AAAA2gAAAA8AAAAAAAAAAAAAAAAAmAIAAGRycy9kb3ducmV2&#10;LnhtbFBLBQYAAAAABAAEAPUAAACDAwAAAAA=&#10;" path="m357,25512nfc119,24222,,22912,,21600,,9670,9670,,21600,,33529,,43200,9670,43200,21600v,963,-65,1926,-194,2881em357,25512nsc119,24222,,22912,,21600,,9670,9670,,21600,,33529,,43200,9670,43200,21600v,963,-65,1926,-194,2881l21600,21600,357,25512xe" filled="f" strokecolor="blue">
                  <v:path arrowok="t" o:extrusionok="f" o:connecttype="custom" o:connectlocs="394,27940;47412,26811;23813,23655" o:connectangles="0,0,0"/>
                </v:shape>
                <v:shape id="Arc 76" o:spid="_x0000_s1029" style="position:absolute;left:1530;top:6527;width:470;height:242;visibility:visible;mso-wrap-style:square;v-text-anchor:top" coordsize="4265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EBH8QA&#10;AADbAAAADwAAAGRycy9kb3ducmV2LnhtbESPT2sCQQzF7wW/wxDBS6mzerCyOkpRCgpF8E/vYSbu&#10;bt3JrDtTXb99cxB6S3gv7/0yX3a+VjdqYxXYwGiYgSK2wVVcGDgdP9+moGJCdlgHJgMPirBc9F7m&#10;mLtw5z3dDqlQEsIxRwNlSk2udbQleYzD0BCLdg6txyRrW2jX4l3Cfa3HWTbRHiuWhhIbWpVkL4df&#10;b6DaX9/tdWLXu+/Xy89Yx+3XKjTGDPrdxwxUoi79m5/XGyf4Qi+/yAB6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RAR/EAAAA2wAAAA8AAAAAAAAAAAAAAAAAmAIAAGRycy9k&#10;b3ducmV2LnhtbFBLBQYAAAAABAAEAPUAAACJAwAAAAA=&#10;" path="m42649,2881nfc41206,13600,32058,21599,21243,21600,10822,21600,1888,14160,,3912em42649,2881nsc41206,13600,32058,21599,21243,21600,10822,21600,1888,14160,,3912l21243,,42649,2881xe" filled="f" strokecolor="blue">
                  <v:path arrowok="t" o:extrusionok="f" o:connecttype="custom" o:connectlocs="46990,3220;0,4371;23405,0" o:connectangles="0,0,0"/>
                </v:shape>
                <v:oval id="Oval 77" o:spid="_x0000_s1030" style="position:absolute;left:571;top:5619;width:1810;height:18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t53sMA&#10;AADbAAAADwAAAGRycy9kb3ducmV2LnhtbERPS2vCQBC+C/6HZYTe6iaCrUZX8dFCQXpo9OBxyI7Z&#10;kOxsyK4a/323UPA2H99zluveNuJGna8cK0jHCQjiwumKSwWn4+frDIQPyBobx6TgQR7Wq+FgiZl2&#10;d/6hWx5KEUPYZ6jAhNBmUvrCkEU/di1x5C6usxgi7EqpO7zHcNvISZK8SYsVxwaDLe0MFXV+tQrq&#10;93ltDtvDdN7U+1N6/p7sPh5WqZdRv1mACNSHp/jf/aXj/BT+fokH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6t53sMAAADbAAAADwAAAAAAAAAAAAAAAACYAgAAZHJzL2Rv&#10;d25yZXYueG1sUEsFBgAAAAAEAAQA9QAAAIgDAAAAAA==&#10;" filled="f" strokecolor="blue"/>
                <v:shape id="Freeform 78" o:spid="_x0000_s1031" style="position:absolute;left:1428;top:7239;width:191;height:0;visibility:visible;mso-wrap-style:square;v-text-anchor:top" coordsize="2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m+FsMA&#10;AADbAAAADwAAAGRycy9kb3ducmV2LnhtbESPT4vCMBDF74LfIYywN5sqi0jXKGVB8CAL/kP2NjRj&#10;U7eZlCba7rc3guBthvd+b94sVr2txZ1aXzlWMElSEMSF0xWXCo6H9XgOwgdkjbVjUvBPHlbL4WCB&#10;mXYd7+i+D6WIIewzVGBCaDIpfWHIok9cQxy1i2sthri2pdQtdjHc1nKapjNpseJ4wWBD34aKv/3N&#10;xhp596N/K5tfT2dt6uYz3x4mpVIfoz7/AhGoD2/zi97oyE3h+Usc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Vm+FsMAAADbAAAADwAAAAAAAAAAAAAAAACYAgAAZHJzL2Rv&#10;d25yZXYueG1sUEsFBgAAAAAEAAQA9QAAAIgDAAAAAA==&#10;" path="m,l2,r,e" filled="f" strokecolor="blue">
                  <v:path arrowok="t" o:connecttype="custom" o:connectlocs="0,0;19050,0;19050,0" o:connectangles="0,0,0"/>
                </v:shape>
                <v:shape id="Freeform 79" o:spid="_x0000_s1032" style="position:absolute;left:1524;top:5715;width:0;height:190;visibility:visible;mso-wrap-style:square;v-text-anchor:top" coordsize="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sCO74A&#10;AADbAAAADwAAAGRycy9kb3ducmV2LnhtbERPy6rCMBDdX/Afwgh3d5vago9qFJEruPWxcTc2Y1ts&#10;JqWJtf69EQR3czjPWax6U4uOWldZVjCKYhDEudUVFwpOx+3fFITzyBpry6TgSQ5Wy8HPAjNtH7yn&#10;7uALEULYZaig9L7JpHR5SQZdZBviwF1ta9AH2BZSt/gI4aaWSRyPpcGKQ0OJDW1Kym+Hu1GwS8+T&#10;PW2NmXSX9OjWmMz+KVHqd9iv5yA89f4r/rh3OsxP4f1LOEA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Y7Aju+AAAA2wAAAA8AAAAAAAAAAAAAAAAAmAIAAGRycy9kb3ducmV2&#10;LnhtbFBLBQYAAAAABAAEAPUAAACDAwAAAAA=&#10;" path="m,l,2r,e" filled="f" strokecolor="blue">
                  <v:path arrowok="t" o:connecttype="custom" o:connectlocs="0,0;0,19050;0,19050" o:connectangles="0,0,0"/>
                </v:shape>
                <v:shape id="Freeform 80" o:spid="_x0000_s1033" style="position:absolute;left:1428;top:5810;width:191;height:0;visibility:visible;mso-wrap-style:square;v-text-anchor:top" coordsize="2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yD+cMA&#10;AADbAAAADwAAAGRycy9kb3ducmV2LnhtbESPT4vCMBDF74LfIYzgzaaKiHSNUhYED8vC+gfZ29CM&#10;Td1mUppo67ffCIK3Gd77vXmz2vS2FndqfeVYwTRJQRAXTldcKjgetpMlCB+QNdaOScGDPGzWw8EK&#10;M+06/qH7PpQihrDPUIEJocmk9IUhiz5xDXHULq61GOLallK32MVwW8tZmi6kxYrjBYMNfRoq/vY3&#10;G2vk3bf+rWx+PZ21qZt5/nWYlkqNR33+ASJQH97mF73TkZvD85c4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yD+cMAAADbAAAADwAAAAAAAAAAAAAAAACYAgAAZHJzL2Rv&#10;d25yZXYueG1sUEsFBgAAAAAEAAQA9QAAAIgDAAAAAA==&#10;" path="m,l2,r,e" filled="f" strokecolor="blue">
                  <v:path arrowok="t" o:connecttype="custom" o:connectlocs="0,0;19050,0;19050,0" o:connectangles="0,0,0"/>
                </v:shape>
                <v:rect id="Rectangle 81" o:spid="_x0000_s1034" style="position:absolute;left:2374;top:4762;width:1042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1Gr4A&#10;AADbAAAADwAAAGRycy9kb3ducmV2LnhtbERP24rCMBB9F/Yfwiz4ZtMVF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RBtRq+AAAA2wAAAA8AAAAAAAAAAAAAAAAAmAIAAGRycy9kb3ducmV2&#10;LnhtbFBLBQYAAAAABAAEAPUAAACDAwAAAAA=&#10;" filled="f" stroked="f">
                  <v:textbox style="mso-fit-shape-to-text:t" inset="0,0,0,0">
                    <w:txbxContent>
                      <w:p w:rsidR="005F3DFB" w:rsidRPr="00B90F77" w:rsidRDefault="005F3DFB" w:rsidP="004E5993">
                        <w:r>
                          <w:rPr>
                            <w:rFonts w:ascii="Arial" w:hAnsi="Arial" w:cs="Arial" w:hint="eastAsia"/>
                            <w:color w:val="000080"/>
                            <w:sz w:val="14"/>
                            <w:szCs w:val="14"/>
                          </w:rPr>
                          <w:t>V</w:t>
                        </w:r>
                        <w:r w:rsidRPr="00B90F77">
                          <w:rPr>
                            <w:rFonts w:ascii="Arial" w:hAnsi="Arial" w:cs="Arial" w:hint="eastAsia"/>
                            <w:color w:val="000080"/>
                            <w:sz w:val="14"/>
                            <w:szCs w:val="14"/>
                          </w:rPr>
                          <w:t>s</w:t>
                        </w:r>
                      </w:p>
                    </w:txbxContent>
                  </v:textbox>
                </v:rect>
                <v:shape id="Freeform 82" o:spid="_x0000_s1035" style="position:absolute;left:1524;top:4667;width:0;height:952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Jj88cA&#10;AADbAAAADwAAAGRycy9kb3ducmV2LnhtbESPW2vCQBCF34X+h2UKvohuFJGaukoRvPRFvIH0bchO&#10;k7TZ2ZhdTeqvdwWhbzOcM+c7M5k1phBXqlxuWUG/F4EgTqzOOVVwPCy6byCcR9ZYWCYFf+RgNn1p&#10;TTDWtuYdXfc+FSGEXYwKMu/LWEqXZGTQ9WxJHLRvWxn0Ya1SqSusQ7gp5CCKRtJgzoGQYUnzjJLf&#10;/cUEyM9Sf55Ww22/vn2NeXzeFPWwo1T7tfl4B+Gp8f/m5/Vah/ojePwSBpDT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8iY/PHAAAA2wAAAA8AAAAAAAAAAAAAAAAAmAIAAGRy&#10;cy9kb3ducmV2LnhtbFBLBQYAAAAABAAEAPUAAACMAwAAAAA=&#10;" path="m,10l,,,e" filled="f" strokecolor="red">
                  <v:path arrowok="t" o:connecttype="custom" o:connectlocs="0,95250;0,0;0,0" o:connectangles="0,0,0"/>
                </v:shape>
                <v:shape id="Freeform 83" o:spid="_x0000_s1036" style="position:absolute;left:1524;top:7531;width:0;height:952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7GaMcA&#10;AADbAAAADwAAAGRycy9kb3ducmV2LnhtbESPT2vCQBDF70K/wzKFXqRuLGJr6iql4J9exEah9DZk&#10;p0k0Oxuzq0n99K4geJvhvXm/N+Npa0pxotoVlhX0exEI4tTqgjMF283s+Q2E88gaS8uk4J8cTCcP&#10;nTHG2jb8TafEZyKEsItRQe59FUvp0pwMup6tiIP2Z2uDPqx1JnWNTQg3pXyJoqE0WHAg5FjRZ07p&#10;PjmaANnN9dfPYrDuN+ffEY8Oq7IZdJV6emw/3kF4av3dfLte6lD/Fa6/hAHk5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BuxmjHAAAA2wAAAA8AAAAAAAAAAAAAAAAAmAIAAGRy&#10;cy9kb3ducmV2LnhtbFBLBQYAAAAABAAEAPUAAACMAwAAAAA=&#10;" path="m,l,10r,e" filled="f" strokecolor="red">
                  <v:path arrowok="t" o:connecttype="custom" o:connectlocs="0,0;0,95250;0,95250" o:connectangles="0,0,0"/>
                </v:shape>
                <v:shape id="Arc 84" o:spid="_x0000_s1037" style="position:absolute;left:10477;top:10102;width:476;height:280;visibility:visible;mso-wrap-style:square;v-text-anchor:top" coordsize="43200,255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owPcQA&#10;AADbAAAADwAAAGRycy9kb3ducmV2LnhtbESPQWsCMRCF70L/Q5hCL1KzVihla5QiCOKlrBXP42a6&#10;WdxMtknUtb/eORR6m+G9ee+b+XLwnbpQTG1gA9NJAYq4DrblxsD+a/38BiplZItdYDJwowTLxcNo&#10;jqUNV67ossuNkhBOJRpwOfel1ql25DFNQk8s2neIHrOssdE24lXCfadfiuJVe2xZGhz2tHJUn3Zn&#10;b6D94dkpbOPBf7rfdKwrd7yNK2OeHoePd1CZhvxv/rveWMEXWPlFBt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aMD3EAAAA2wAAAA8AAAAAAAAAAAAAAAAAmAIAAGRycy9k&#10;b3ducmV2LnhtbFBLBQYAAAAABAAEAPUAAACJAwAAAAA=&#10;" path="m357,25512nfc119,24222,,22912,,21600,,9670,9670,,21600,,33529,,43200,9670,43200,21600v,963,-65,1926,-194,2881em357,25512nsc119,24222,,22912,,21600,,9670,9670,,21600,,33529,,43200,9670,43200,21600v,963,-65,1926,-194,2881l21600,21600,357,25512xe" filled="f" strokecolor="blue">
                  <v:path arrowok="t" o:extrusionok="f" o:connecttype="custom" o:connectlocs="394,27940;47412,26811;23813,23655" o:connectangles="0,0,0"/>
                </v:shape>
                <v:shape id="Arc 85" o:spid="_x0000_s1038" style="position:absolute;left:11055;top:10344;width:470;height:241;visibility:visible;mso-wrap-style:square;v-text-anchor:top" coordsize="4265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uogsEA&#10;AADbAAAADwAAAGRycy9kb3ducmV2LnhtbERPS4vCMBC+C/6HMAt7EU314KNrFFEWFBbB131IZtuu&#10;zaQ2Ueu/3wiCt/n4njOdN7YUN6p94VhBv5eAINbOFJwpOB6+u2MQPiAbLB2Tggd5mM/arSmmxt15&#10;R7d9yEQMYZ+igjyEKpXS65ws+p6riCP362qLIcI6k6bGewy3pRwkyVBaLDg25FjRMid93l+tgmJ3&#10;GenLUK+2p875byD95mfpKqU+P5rFF4hATXiLX+61ifMn8PwlHiB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grqILBAAAA2wAAAA8AAAAAAAAAAAAAAAAAmAIAAGRycy9kb3du&#10;cmV2LnhtbFBLBQYAAAAABAAEAPUAAACGAwAAAAA=&#10;" path="m42649,2881nfc41206,13600,32058,21599,21243,21600,10822,21600,1888,14160,,3912em42649,2881nsc41206,13600,32058,21599,21243,21600,10822,21600,1888,14160,,3912l21243,,42649,2881xe" filled="f" strokecolor="blue">
                  <v:path arrowok="t" o:extrusionok="f" o:connecttype="custom" o:connectlocs="46990,3220;0,4371;23405,0" o:connectangles="0,0,0"/>
                </v:shape>
                <v:oval id="Oval 86" o:spid="_x0000_s1039" style="position:absolute;left:10096;top:9436;width:1810;height:18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sW+MEA&#10;AADbAAAADwAAAGRycy9kb3ducmV2LnhtbERPy4rCMBTdC/MP4Q7MTlMLo2M1yowPEMTFqAuXl+ba&#10;lDY3pYla/94sBJeH854tOluLG7W+dKxgOEhAEOdOl1woOB03/R8QPiBrrB2Tggd5WMw/ejPMtLvz&#10;P90OoRAxhH2GCkwITSalzw1Z9APXEEfu4lqLIcK2kLrFewy3tUyTZCQtlhwbDDa0NJRXh6tVUI0n&#10;ldn97b4ndbU6Dc/7dLl+WKW+PrvfKYhAXXiLX+6tVpDG9fFL/AF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LFvjBAAAA2wAAAA8AAAAAAAAAAAAAAAAAmAIAAGRycy9kb3du&#10;cmV2LnhtbFBLBQYAAAAABAAEAPUAAACGAwAAAAA=&#10;" filled="f" strokecolor="blue"/>
                <v:shape id="Freeform 87" o:spid="_x0000_s1040" style="position:absolute;left:10953;top:11055;width:191;height:0;visibility:visible;mso-wrap-style:square;v-text-anchor:top" coordsize="2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fq3MQA&#10;AADbAAAADwAAAGRycy9kb3ducmV2LnhtbESPwWrDMBBE74X+g9hCb7XsEEJwrQQTCORQArVTSm+L&#10;tbGcWCtjqbH791Wg0OMwO292iu1se3Gj0XeOFWRJCoK4cbrjVsGp3r+sQfiArLF3TAp+yMN28/hQ&#10;YK7dxO90q0IrIoR9jgpMCEMupW8MWfSJG4ijd3ajxRDl2Eo94hThtpeLNF1Jix3HBoMD7Qw11+rb&#10;xjfK6ai/OltePj616Ydl+VZnrVLPT3P5CiLQHP6P/9IHrWCRwX1LBI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n6tzEAAAA2wAAAA8AAAAAAAAAAAAAAAAAmAIAAGRycy9k&#10;b3ducmV2LnhtbFBLBQYAAAAABAAEAPUAAACJAwAAAAA=&#10;" path="m,l2,r,e" filled="f" strokecolor="blue">
                  <v:path arrowok="t" o:connecttype="custom" o:connectlocs="0,0;19050,0;19050,0" o:connectangles="0,0,0"/>
                </v:shape>
                <v:shape id="Freeform 88" o:spid="_x0000_s1041" style="position:absolute;left:11049;top:9531;width:0;height:190;visibility:visible;mso-wrap-style:square;v-text-anchor:top" coordsize="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ttHcEA&#10;AADbAAAADwAAAGRycy9kb3ducmV2LnhtbESPQWvCQBSE74X+h+UVvNWNK9QaXUWKglcTL709s89s&#10;MPs2ZLcx/ffdguBxmJlvmPV2dK0YqA+NZw2zaQaCuPKm4VrDuTy8f4IIEdlg65k0/FKA7eb1ZY25&#10;8Xc+0VDEWiQIhxw12Bi7XMpQWXIYpr4jTt7V9w5jkn0tTY/3BHetVFn2IR02nBYsdvRlqboVP07D&#10;cf69ONHBucVwmZdhh2q5J6X15G3crUBEGuMz/GgfjQal4P9L+gFy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bbR3BAAAA2wAAAA8AAAAAAAAAAAAAAAAAmAIAAGRycy9kb3du&#10;cmV2LnhtbFBLBQYAAAAABAAEAPUAAACGAwAAAAA=&#10;" path="m,l,2r,e" filled="f" strokecolor="blue">
                  <v:path arrowok="t" o:connecttype="custom" o:connectlocs="0,0;0,19050;0,19050" o:connectangles="0,0,0"/>
                </v:shape>
                <v:shape id="Freeform 89" o:spid="_x0000_s1042" style="position:absolute;left:10953;top:9626;width:191;height:0;visibility:visible;mso-wrap-style:square;v-text-anchor:top" coordsize="2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nRMMMA&#10;AADbAAAADwAAAGRycy9kb3ducmV2LnhtbESPT4vCMBDF7wt+hzDC3tZUXRapRimC4EEW1j+It6EZ&#10;m2ozKU209dsbQdjj4837vXmzRWcrcafGl44VDAcJCOLc6ZILBfvd6msCwgdkjZVjUvAgD4t572OG&#10;qXYt/9F9GwoRIexTVGBCqFMpfW7Ioh+4mjh6Z9dYDFE2hdQNthFuKzlKkh9pseTYYLCmpaH8ur3Z&#10;+EbW/upTabPL4ahNVX9nm92wUOqz32VTEIG68H/8Tq+1gtEYXlsiAO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nRMMMAAADbAAAADwAAAAAAAAAAAAAAAACYAgAAZHJzL2Rv&#10;d25yZXYueG1sUEsFBgAAAAAEAAQA9QAAAIgDAAAAAA==&#10;" path="m,l2,r,e" filled="f" strokecolor="blue">
                  <v:path arrowok="t" o:connecttype="custom" o:connectlocs="0,0;19050,0;19050,0" o:connectangles="0,0,0"/>
                </v:shape>
                <v:rect id="Rectangle 90" o:spid="_x0000_s1043" style="position:absolute;left:11772;top:8604;width:1093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aPM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h2jzBAAAA2wAAAA8AAAAAAAAAAAAAAAAAmAIAAGRycy9kb3du&#10;cmV2LnhtbFBLBQYAAAAABAAEAPUAAACGAwAAAAA=&#10;" filled="f" stroked="f">
                  <v:textbox style="mso-fit-shape-to-text:t" inset="0,0,0,0">
                    <w:txbxContent>
                      <w:p w:rsidR="005F3DFB" w:rsidRDefault="005F3DFB" w:rsidP="004E5993">
                        <w:r w:rsidRPr="00B90F77">
                          <w:rPr>
                            <w:rFonts w:ascii="Arial" w:hAnsi="Arial" w:cs="Arial"/>
                            <w:color w:val="000080"/>
                            <w:sz w:val="14"/>
                            <w:szCs w:val="14"/>
                          </w:rPr>
                          <w:t>Vo</w:t>
                        </w:r>
                      </w:p>
                    </w:txbxContent>
                  </v:textbox>
                </v:rect>
                <v:shape id="Freeform 91" o:spid="_x0000_s1044" style="position:absolute;left:11049;top:8483;width:0;height:953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w3OcYA&#10;AADbAAAADwAAAGRycy9kb3ducmV2LnhtbESPS2vCQBSF9wX/w3AFN6ITxYpGRykF27oRXyDuLplr&#10;Epu5k2amJvbXdwpCl4fz+DjzZWMKcaPK5ZYVDPoRCOLE6pxTBcfDqjcB4TyyxsIyKbiTg+Wi9TTH&#10;WNuad3Tb+1SEEXYxKsi8L2MpXZKRQde3JXHwLrYy6IOsUqkrrMO4KeQwisbSYM6BkGFJrxkln/tv&#10;EyDXN70+vY+2g/rnPOXp16aoR12lOu3mZQbCU+P/w4/2h1YwfIa/L+EH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Zw3OcYAAADbAAAADwAAAAAAAAAAAAAAAACYAgAAZHJz&#10;L2Rvd25yZXYueG1sUEsFBgAAAAAEAAQA9QAAAIsDAAAAAA==&#10;" path="m,10l,,,e" filled="f" strokecolor="red">
                  <v:path arrowok="t" o:connecttype="custom" o:connectlocs="0,95250;0,0;0,0" o:connectangles="0,0,0"/>
                </v:shape>
                <v:shape id="Freeform 92" o:spid="_x0000_s1045" style="position:absolute;left:11049;top:11341;width:0;height:952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6pTsUA&#10;AADbAAAADwAAAGRycy9kb3ducmV2LnhtbESPzWrCQBSF94LvMNxCN1InikiNjiKCVTdibaF0d8lc&#10;k9TMnZgZTfTpHUHo8nB+Ps5k1phCXKhyuWUFvW4EgjixOudUwffX8u0dhPPIGgvLpOBKDmbTdmuC&#10;sbY1f9Jl71MRRtjFqCDzvoyldElGBl3XlsTBO9jKoA+ySqWusA7jppD9KBpKgzkHQoYlLTJKjvuz&#10;CZC/D735WQ12vfr2O+LRaVvUg45Sry/NfAzCU+P/w8/2WivoD+HxJfwAOb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TqlOxQAAANsAAAAPAAAAAAAAAAAAAAAAAJgCAABkcnMv&#10;ZG93bnJldi54bWxQSwUGAAAAAAQABAD1AAAAigMAAAAA&#10;" path="m,l,10r,e" filled="f" strokecolor="red">
                  <v:path arrowok="t" o:connecttype="custom" o:connectlocs="0,0;0,95250;0,95250" o:connectangles="0,0,0"/>
                </v:shape>
                <v:shape id="Arc 93" o:spid="_x0000_s1046" style="position:absolute;left:6242;top:4673;width:431;height:851;visibility:visible;mso-wrap-style:square;v-text-anchor:top" coordsize="21600,43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jiY8MA&#10;AADbAAAADwAAAGRycy9kb3ducmV2LnhtbESPQWsCMRSE7wX/Q3hCbzWrFCurUURasAfBqgePj81z&#10;s7h5WZLorv31RhA8DjPzDTNbdLYWV/KhcqxgOMhAEBdOV1wqOOx/PiYgQkTWWDsmBTcKsJj33maY&#10;a9fyH113sRQJwiFHBSbGJpcyFIYshoFriJN3ct5iTNKXUntsE9zWcpRlY2mx4rRgsKGVoeK8u1gF&#10;p0nY6nrtPy+34/C7sL+b1vxvlHrvd8spiEhdfIWf7bVWMPqCx5f0A+T8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jiY8MAAADbAAAADwAAAAAAAAAAAAAAAACYAgAAZHJzL2Rv&#10;d25yZXYueG1sUEsFBgAAAAAEAAQA9QAAAIgDAAAAAA==&#10;" path="m2212,-1nfc13226,1133,21600,10413,21600,21486v,11217,-8587,20567,-19764,21521em2212,-1nsc13226,1133,21600,10413,21600,21486v,11217,-8587,20567,-19764,21521l,21486,2212,-1xe" filled="f" strokecolor="blue">
                  <v:path arrowok="t" o:extrusionok="f" o:connecttype="custom" o:connectlocs="4422,0;3672,85090;0,42509" o:connectangles="0,0,0"/>
                </v:shape>
                <v:shape id="Arc 94" o:spid="_x0000_s1047" style="position:absolute;left:6242;top:5626;width:431;height:851;visibility:visible;mso-wrap-style:square;v-text-anchor:top" coordsize="21600,43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d2EcIA&#10;AADbAAAADwAAAGRycy9kb3ducmV2LnhtbERPu2rDMBTdC/0HcQvdGtkmlOBGCSG04AyBPDp0vFg3&#10;lql1ZSQltvv10VDIeDjv5Xq0nbiRD61jBfksA0FcO91yo+D7/PW2ABEissbOMSmYKMB69fy0xFK7&#10;gY90O8VGpBAOJSowMfallKE2ZDHMXE+cuIvzFmOCvpHa45DCbSeLLHuXFltODQZ72hqqf09Xq+Cy&#10;CAfdVX5+nX7yz9ru9oP52yv1+jJuPkBEGuND/O+utIIijU1f0g+Qq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h3YRwgAAANsAAAAPAAAAAAAAAAAAAAAAAJgCAABkcnMvZG93&#10;bnJldi54bWxQSwUGAAAAAAQABAD1AAAAhwMAAAAA&#10;" path="m2212,-1nfc13226,1133,21600,10413,21600,21486v,11217,-8587,20567,-19764,21521em2212,-1nsc13226,1133,21600,10413,21600,21486v,11217,-8587,20567,-19764,21521l,21486,2212,-1xe" filled="f" strokecolor="blue">
                  <v:path arrowok="t" o:extrusionok="f" o:connecttype="custom" o:connectlocs="4422,0;3672,85090;0,42509" o:connectangles="0,0,0"/>
                </v:shape>
                <v:shape id="Arc 95" o:spid="_x0000_s1048" style="position:absolute;left:7715;top:1809;width:470;height:858;visibility:visible;mso-wrap-style:square;v-text-anchor:top" coordsize="23812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X2lsMA&#10;AADbAAAADwAAAGRycy9kb3ducmV2LnhtbESPQYvCMBSE74L/ITxhbzZVULSaFnFZ8ODB1V68PZpn&#10;W2xeSpO13f31RljwOMzMN8w2G0wjHtS52rKCWRSDIC6srrlUkF++pisQziNrbCyTgl9ykKXj0RYT&#10;bXv+psfZlyJA2CWooPK+TaR0RUUGXWRb4uDdbGfQB9mVUnfYB7hp5DyOl9JgzWGhwpb2FRX3849R&#10;0C/0iWr7d9xfD7PP4jrk8XKRK/UxGXYbEJ4G/w7/tw9awXwNry/hB8j0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OX2lsMAAADbAAAADwAAAAAAAAAAAAAAAACYAgAAZHJzL2Rv&#10;d25yZXYueG1sUEsFBgAAAAAEAAQA9QAAAIgDAAAAAA==&#10;" path="m23436,43121nfc22826,43173,22213,43199,21600,43200,9670,43200,,33529,,21600,,9670,9670,,21600,v738,-1,1477,37,2212,113em23436,43121nsc22826,43173,22213,43199,21600,43200,9670,43200,,33529,,21600,,9670,9670,,21600,v738,-1,1477,37,2212,113l21600,21600r1836,21521xe" filled="f" strokecolor="blue">
                  <v:path arrowok="t" o:extrusionok="f" o:connecttype="custom" o:connectlocs="46250,85570;46990,226;42625,42863" o:connectangles="0,0,0"/>
                </v:shape>
                <v:rect id="Rectangle 96" o:spid="_x0000_s1049" style="position:absolute;left:5524;top:4381;width:146;height:1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NK4r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g0rivwAAANsAAAAPAAAAAAAAAAAAAAAAAJgCAABkcnMvZG93bnJl&#10;di54bWxQSwUGAAAAAAQABAD1AAAAhAMAAAAA&#10;" filled="f" stroked="f">
                  <v:textbox style="mso-fit-shape-to-text:t" inset="0,0,0,0">
                    <w:txbxContent>
                      <w:p w:rsidR="005F3DFB" w:rsidRDefault="005F3DFB" w:rsidP="004E5993">
                        <w:r>
                          <w:rPr>
                            <w:rFonts w:ascii="Arial" w:hAnsi="Arial" w:cs="Arial"/>
                            <w:color w:val="0000FF"/>
                            <w:sz w:val="2"/>
                            <w:szCs w:val="2"/>
                          </w:rPr>
                          <w:t>Lp</w:t>
                        </w:r>
                      </w:p>
                    </w:txbxContent>
                  </v:textbox>
                </v:rect>
                <v:shape id="Arc 97" o:spid="_x0000_s1050" style="position:absolute;left:6242;top:3721;width:431;height:851;visibility:visible;mso-wrap-style:square;v-text-anchor:top" coordsize="21600,43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RJUcQA&#10;AADbAAAADwAAAGRycy9kb3ducmV2LnhtbESPQWsCMRSE7wX/Q3iCt5rdWoqsRhGxoAfB2h48PjbP&#10;zeLmZUmiu/rrG6HQ4zAz3zDzZW8bcSMfascK8nEGgrh0uuZKwc/35+sURIjIGhvHpOBOAZaLwcsc&#10;C+06/qLbMVYiQTgUqMDE2BZShtKQxTB2LXHyzs5bjEn6SmqPXYLbRr5l2Ye0WHNaMNjS2lB5OV6t&#10;gvM0HHSz9e/X+ynflHa378xjr9Ro2K9mICL18T/8195qBZMcnl/SD5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kSVHEAAAA2wAAAA8AAAAAAAAAAAAAAAAAmAIAAGRycy9k&#10;b3ducmV2LnhtbFBLBQYAAAAABAAEAPUAAACJAwAAAAA=&#10;" path="m2212,-1nfc13226,1133,21600,10413,21600,21486v,11217,-8587,20567,-19764,21521em2212,-1nsc13226,1133,21600,10413,21600,21486v,11217,-8587,20567,-19764,21521l,21486,2212,-1xe" filled="f" strokecolor="blue">
                  <v:path arrowok="t" o:extrusionok="f" o:connecttype="custom" o:connectlocs="4422,0;3672,85090;0,42509" o:connectangles="0,0,0"/>
                </v:shape>
                <v:oval id="Oval 98" o:spid="_x0000_s1051" style="position:absolute;left:5734;top:2857;width:457;height:45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0mmMMA&#10;AADbAAAADwAAAGRycy9kb3ducmV2LnhtbESP3WrCQBSE7wt9h+UUvGs2jVIkdRUpSHsTxJ8HOGRP&#10;k2j2bNhdk+jTu4LQy2FmvmEWq9G0oifnG8sKPpIUBHFpdcOVguNh8z4H4QOyxtYyKbiSh9Xy9WWB&#10;ubYD76jfh0pECPscFdQhdLmUvqzJoE9sRxy9P+sMhihdJbXDIcJNK7M0/ZQGG44LNXb0XVN53l+M&#10;gsYXbu3lDE9d1t+GlIqf7bxQavI2rr9ABBrDf/jZ/tUKphk8vsQf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f0mmMMAAADbAAAADwAAAAAAAAAAAAAAAACYAgAAZHJzL2Rv&#10;d25yZXYueG1sUEsFBgAAAAAEAAQA9QAAAIgDAAAAAA==&#10;" fillcolor="blue" strokecolor="blue"/>
                <v:shape id="Arc 99" o:spid="_x0000_s1052" style="position:absolute;left:6242;top:2768;width:431;height:851;visibility:visible;mso-wrap-style:square;v-text-anchor:top" coordsize="21600,43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pyvcQA&#10;AADbAAAADwAAAGRycy9kb3ducmV2LnhtbESPQWsCMRSE70L/Q3hCb5pVi8jWKFIs2IOgqwePj81z&#10;s3TzsiTRXfvrG6HQ4zAz3zDLdW8bcScfascKJuMMBHHpdM2VgvPpc7QAESKyxsYxKXhQgPXqZbDE&#10;XLuOj3QvYiUShEOOCkyMbS5lKA1ZDGPXEifv6rzFmKSvpPbYJbht5DTL5tJizWnBYEsfhsrv4mYV&#10;XBfhoJudf7s9LpNtab/2nfnZK/U67DfvICL18T/8195pBbMZPL+kH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76cr3EAAAA2wAAAA8AAAAAAAAAAAAAAAAAmAIAAGRycy9k&#10;b3ducmV2LnhtbFBLBQYAAAAABAAEAPUAAACJAwAAAAA=&#10;" path="m2212,-1nfc13226,1133,21600,10413,21600,21486v,11217,-8587,20567,-19764,21521em2212,-1nsc13226,1133,21600,10413,21600,21486v,11217,-8587,20567,-19764,21521l,21486,2212,-1xe" filled="f" strokecolor="blue">
                  <v:path arrowok="t" o:extrusionok="f" o:connecttype="custom" o:connectlocs="4422,0;3672,85090;0,42509" o:connectangles="0,0,0"/>
                </v:shape>
                <v:shape id="Freeform 100" o:spid="_x0000_s1053" style="position:absolute;left:8191;top:4667;width:953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VF5MUA&#10;AADbAAAADwAAAGRycy9kb3ducmV2LnhtbESPQUvDQBSE74L/YXlCL2I3bUVK7LZoodBLBWNAvD2z&#10;zyQk+zbNvjbpv3cFocdhZr5hVpvRtepMfag9G5hNE1DEhbc1lwbyj93DElQQZIutZzJwoQCb9e3N&#10;ClPrB36ncyalihAOKRqoRLpU61BU5DBMfUccvR/fO5Qo+1LbHocId62eJ8mTdlhzXKiwo21FRZOd&#10;nIGlbt6+h91F8tfDPX6evvJjJo0xk7vx5RmU0CjX8H97bw0sHuHvS/wBe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9UXkxQAAANsAAAAPAAAAAAAAAAAAAAAAAJgCAABkcnMv&#10;ZG93bnJldi54bWxQSwUGAAAAAAQABAD1AAAAigMAAAAA&#10;" path="m10,l,,,e" filled="f" strokecolor="blue">
                  <v:path arrowok="t" o:connecttype="custom" o:connectlocs="95250,0;0,0;0,0" o:connectangles="0,0,0"/>
                </v:shape>
                <v:shape id="Freeform 101" o:spid="_x0000_s1054" style="position:absolute;left:8191;top:7531;width:953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ngf8UA&#10;AADbAAAADwAAAGRycy9kb3ducmV2LnhtbESPQUvDQBSE74L/YXlCL2I3bVFK7LZoodBLBWNAvD2z&#10;zyQk+zbNvjbpv3cFocdhZr5hVpvRtepMfag9G5hNE1DEhbc1lwbyj93DElQQZIutZzJwoQCb9e3N&#10;ClPrB36ncyalihAOKRqoRLpU61BU5DBMfUccvR/fO5Qo+1LbHocId62eJ8mTdlhzXKiwo21FRZOd&#10;nIGlbt6+h91F8tfDPX6evvJjJo0xk7vx5RmU0CjX8H97bw0sHuHvS/wBe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ueB/xQAAANsAAAAPAAAAAAAAAAAAAAAAAJgCAABkcnMv&#10;ZG93bnJldi54bWxQSwUGAAAAAAQABAD1AAAAigMAAAAA&#10;" path="m10,l,,,e" filled="f" strokecolor="blue">
                  <v:path arrowok="t" o:connecttype="custom" o:connectlocs="95250,0;0,0;0,0" o:connectangles="0,0,0"/>
                </v:shape>
                <v:shape id="Arc 102" o:spid="_x0000_s1055" style="position:absolute;left:7715;top:2762;width:470;height:857;visibility:visible;mso-wrap-style:square;v-text-anchor:top" coordsize="23812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P0OcQA&#10;AADbAAAADwAAAGRycy9kb3ducmV2LnhtbESPQWvCQBSE7wX/w/KE3pqNFoNEV5FIwUMPVnPJ7ZF9&#10;JsHs25Bdk7S/3i0Uehxm5htmu59MKwbqXWNZwSKKQRCXVjdcKcivH29rEM4ja2wtk4JvcrDfzV62&#10;mGo78hcNF1+JAGGXooLa+y6V0pU1GXSR7YiDd7O9QR9kX0nd4xjgppXLOE6kwYbDQo0dZTWV98vD&#10;KBhX+kyN/fnMitPiWBZTHierXKnX+XTYgPA0+f/wX/ukFbwn8Psl/AC5e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j9DnEAAAA2wAAAA8AAAAAAAAAAAAAAAAAmAIAAGRycy9k&#10;b3ducmV2LnhtbFBLBQYAAAAABAAEAPUAAACJAwAAAAA=&#10;" path="m23436,43121nfc22826,43173,22213,43199,21600,43200,9670,43200,,33529,,21600,,9670,9670,,21600,v738,-1,1477,37,2212,113em23436,43121nsc22826,43173,22213,43199,21600,43200,9670,43200,,33529,,21600,,9670,9670,,21600,v738,-1,1477,37,2212,113l21600,21600r1836,21521xe" filled="f" strokecolor="blue">
                  <v:path arrowok="t" o:extrusionok="f" o:connecttype="custom" o:connectlocs="46250,85570;46990,226;42625,42863" o:connectangles="0,0,0"/>
                </v:shape>
                <v:shape id="Arc 104" o:spid="_x0000_s1056" style="position:absolute;left:7715;top:3714;width:470;height:858;visibility:visible;mso-wrap-style:square;v-text-anchor:top" coordsize="23812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9RosMA&#10;AADbAAAADwAAAGRycy9kb3ducmV2LnhtbESPQYvCMBSE7wv+h/AEb2taRVeqqYgiePCw6/bi7dE8&#10;22LzUppoq7/eCAt7HGbmG2a17k0t7tS6yrKCeByBIM6trrhQkP3uPxcgnEfWWFsmBQ9ysE4HHytM&#10;tO34h+4nX4gAYZeggtL7JpHS5SUZdGPbEAfvYluDPsi2kLrFLsBNLSdRNJcGKw4LJTa0LSm/nm5G&#10;QTfT31TZ53F7PsS7/Nxn0XyWKTUa9pslCE+9/w//tQ9awfQL3l/CD5Dp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+9RosMAAADbAAAADwAAAAAAAAAAAAAAAACYAgAAZHJzL2Rv&#10;d25yZXYueG1sUEsFBgAAAAAEAAQA9QAAAIgDAAAAAA==&#10;" path="m23436,43121nfc22826,43173,22213,43199,21600,43200,9670,43200,,33529,,21600,,9670,9670,,21600,v738,-1,1477,37,2212,113em23436,43121nsc22826,43173,22213,43199,21600,43200,9670,43200,,33529,,21600,,9670,9670,,21600,v738,-1,1477,37,2212,113l21600,21600r1836,21521xe" filled="f" strokecolor="blue">
                  <v:path arrowok="t" o:extrusionok="f" o:connecttype="custom" o:connectlocs="46250,85570;46990,226;42625,42863" o:connectangles="0,0,0"/>
                </v:shape>
                <v:shape id="Freeform 105" o:spid="_x0000_s1057" style="position:absolute;left:5334;top:6572;width:952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hP4cIA&#10;AADbAAAADwAAAGRycy9kb3ducmV2LnhtbERPTWvCQBC9F/oflil4KbpRoUjqKq0geGmhMVB6G7PT&#10;JCQ7G7Ojif/ePRR6fLzv9XZ0rbpSH2rPBuazBBRx4W3NpYH8uJ+uQAVBtth6JgM3CrDdPD6sMbV+&#10;4C+6ZlKqGMIhRQOVSJdqHYqKHIaZ74gj9+t7hxJhX2rb4xDDXasXSfKiHdYcGyrsaFdR0WQXZ2Cl&#10;m8/TsL9J/v7xjN+Xn/ycSWPM5Gl8ewUlNMq/+M99sAaWcWz8En+A3t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uE/hwgAAANsAAAAPAAAAAAAAAAAAAAAAAJgCAABkcnMvZG93&#10;bnJldi54bWxQSwUGAAAAAAQABAD1AAAAhwMAAAAA&#10;" path="m,l10,r,e" filled="f" strokecolor="blue">
                  <v:path arrowok="t" o:connecttype="custom" o:connectlocs="0,0;95250,0;95250,0" o:connectangles="0,0,0"/>
                </v:shape>
                <v:shape id="Arc 106" o:spid="_x0000_s1058" style="position:absolute;left:7715;top:4667;width:470;height:857;visibility:visible;mso-wrap-style:square;v-text-anchor:top" coordsize="23812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xgS8MA&#10;AADbAAAADwAAAGRycy9kb3ducmV2LnhtbESPQYvCMBSE7wv+h/AEb2taRVmrqYgiePCw6/bi7dE8&#10;22LzUppoq7/eCAt7HGbmG2a17k0t7tS6yrKCeByBIM6trrhQkP3uP79AOI+ssbZMCh7kYJ0OPlaY&#10;aNvxD91PvhABwi5BBaX3TSKly0sy6Ma2IQ7exbYGfZBtIXWLXYCbWk6iaC4NVhwWSmxoW1J+Pd2M&#10;gm6mv6myz+P2fIh3+bnPovksU2o07DdLEJ56/x/+ax+0gukC3l/CD5Dp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TxgS8MAAADbAAAADwAAAAAAAAAAAAAAAACYAgAAZHJzL2Rv&#10;d25yZXYueG1sUEsFBgAAAAAEAAQA9QAAAIgDAAAAAA==&#10;" path="m23436,43121nfc22826,43173,22213,43199,21600,43200,9670,43200,,33529,,21600,,9670,9670,,21600,v738,-1,1477,37,2212,113em23436,43121nsc22826,43173,22213,43199,21600,43200,9670,43200,,33529,,21600,,9670,9670,,21600,v738,-1,1477,37,2212,113l21600,21600r1836,21521xe" filled="f" strokecolor="blue">
                  <v:path arrowok="t" o:extrusionok="f" o:connecttype="custom" o:connectlocs="46250,85570;46990,226;42625,42863" o:connectangles="0,0,0"/>
                </v:shape>
                <v:shape id="Freeform 107" o:spid="_x0000_s1059" style="position:absolute;left:8191;top:1809;width:953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gwmsIA&#10;AADbAAAADwAAAGRycy9kb3ducmV2LnhtbERPTWvCQBC9F/oflil4KbpRpEjqKq0geGmhMVB6G7PT&#10;JCQ7G7Ojif/ePRR6fLzv9XZ0rbpSH2rPBuazBBRx4W3NpYH8uJ+uQAVBtth6JgM3CrDdPD6sMbV+&#10;4C+6ZlKqGMIhRQOVSJdqHYqKHIaZ74gj9+t7hxJhX2rb4xDDXasXSfKiHdYcGyrsaFdR0WQXZ2Cl&#10;m8/TsL9J/v7xjN+Xn/ycSWPM5Gl8ewUlNMq/+M99sAaWcX38En+A3t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yDCawgAAANsAAAAPAAAAAAAAAAAAAAAAAJgCAABkcnMvZG93&#10;bnJldi54bWxQSwUGAAAAAAQABAD1AAAAhwMAAAAA&#10;" path="m10,l,,,e" filled="f" strokecolor="blue">
                  <v:path arrowok="t" o:connecttype="custom" o:connectlocs="95250,0;0,0;0,0" o:connectangles="0,0,0"/>
                </v:shape>
                <v:rect id="Rectangle 108" o:spid="_x0000_s1060" style="position:absolute;left:8096;top:5810;width:209;height:1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mcBMAA&#10;AADbAAAADwAAAGRycy9kb3ducmV2LnhtbESPzYoCMRCE7wu+Q2jB25pRlk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MmcBMAAAADbAAAADwAAAAAAAAAAAAAAAACYAgAAZHJzL2Rvd25y&#10;ZXYueG1sUEsFBgAAAAAEAAQA9QAAAIUDAAAAAA==&#10;" filled="f" stroked="f">
                  <v:textbox style="mso-fit-shape-to-text:t" inset="0,0,0,0">
                    <w:txbxContent>
                      <w:p w:rsidR="005F3DFB" w:rsidRDefault="005F3DFB" w:rsidP="004E5993">
                        <w:r>
                          <w:rPr>
                            <w:rFonts w:ascii="Arial" w:hAnsi="Arial" w:cs="Arial"/>
                            <w:color w:val="0000FF"/>
                            <w:sz w:val="2"/>
                            <w:szCs w:val="2"/>
                          </w:rPr>
                          <w:t>Ls2</w:t>
                        </w:r>
                      </w:p>
                    </w:txbxContent>
                  </v:textbox>
                </v:rect>
                <v:shape id="Arc 109" o:spid="_x0000_s1061" style="position:absolute;left:7715;top:5619;width:470;height:858;visibility:visible;mso-wrap-style:square;v-text-anchor:top" coordsize="23812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6BR8QA&#10;AADbAAAADwAAAGRycy9kb3ducmV2LnhtbESPQWuDQBSE74X8h+UFequroZFis0owFHLoobFecnu4&#10;rypx34q7iba/vlso5DjMzDfMrljMIG40ud6ygiSKQRA3VvfcKqg/355eQDiPrHGwTAq+yUGRrx52&#10;mGk784lulW9FgLDLUEHn/ZhJ6ZqODLrIjsTB+7KTQR/k1Eo94RzgZpCbOE6lwZ7DQocjlR01l+pq&#10;FMxb/UG9/Xkvz8fk0JyXOk63tVKP62X/CsLT4u/h//ZRK3jewN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egUfEAAAA2wAAAA8AAAAAAAAAAAAAAAAAmAIAAGRycy9k&#10;b3ducmV2LnhtbFBLBQYAAAAABAAEAPUAAACJAwAAAAA=&#10;" path="m23436,43121nfc22826,43173,22213,43199,21600,43200,9670,43200,,33529,,21600,,9670,9670,,21600,v738,-1,1477,37,2212,113em23436,43121nsc22826,43173,22213,43199,21600,43200,9670,43200,,33529,,21600,,9670,9670,,21600,v738,-1,1477,37,2212,113l21600,21600r1836,21521xe" filled="f" strokecolor="blue">
                  <v:path arrowok="t" o:extrusionok="f" o:connecttype="custom" o:connectlocs="46250,85570;46990,226;42625,42863" o:connectangles="0,0,0"/>
                </v:shape>
                <v:shape id="Freeform 110" o:spid="_x0000_s1062" style="position:absolute;left:5334;top:2762;width:952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qu7cUA&#10;AADbAAAADwAAAGRycy9kb3ducmV2LnhtbESPQUvDQBSE74L/YXlCL2I3bUVK7LZoodBLBWNAvD2z&#10;zyQk+zbNvjbpv3cFocdhZr5hVpvRtepMfag9G5hNE1DEhbc1lwbyj93DElQQZIutZzJwoQCb9e3N&#10;ClPrB36ncyalihAOKRqoRLpU61BU5DBMfUccvR/fO5Qo+1LbHocId62eJ8mTdlhzXKiwo21FRZOd&#10;nIGlbt6+h91F8tfDPX6evvJjJo0xk7vx5RmU0CjX8H97bw08LuDvS/wBe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Gq7txQAAANsAAAAPAAAAAAAAAAAAAAAAAJgCAABkcnMv&#10;ZG93bnJldi54bWxQSwUGAAAAAAQABAD1AAAAigMAAAAA&#10;" path="m,l10,r,e" filled="f" strokecolor="blue">
                  <v:path arrowok="t" o:connecttype="custom" o:connectlocs="0,0;95250,0;95250,0" o:connectangles="0,0,0"/>
                </v:shape>
                <v:shape id="Arc 111" o:spid="_x0000_s1063" style="position:absolute;left:7715;top:6572;width:470;height:863;visibility:visible;mso-wrap-style:square;v-text-anchor:top" coordsize="23828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RawsMA&#10;AADbAAAADwAAAGRycy9kb3ducmV2LnhtbESPQWsCMRSE74L/ITzBm2atorI1igiC4MG6tfdH8rpZ&#10;u3nZbqKu/74pFHocZuYbZrXpXC3u1IbKs4LJOANBrL2puFRwed+PliBCRDZYeyYFTwqwWfd7K8yN&#10;f/CZ7kUsRYJwyFGBjbHJpQzaksMw9g1x8j596zAm2ZbStPhIcFfLlyybS4cVpwWLDe0s6a/i5hQU&#10;b+46PX5fTguzvGpbdNWHXuyUGg667SuISF38D/+1D0bBbAa/X9IPk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RawsMAAADbAAAADwAAAAAAAAAAAAAAAACYAgAAZHJzL2Rv&#10;d25yZXYueG1sUEsFBgAAAAAEAAQA9QAAAIgDAAAAAA==&#10;" path="m23429,43122nfc22820,43174,22210,43199,21600,43200,9670,43200,,33529,,21600,,9670,9670,,21600,v744,-1,1487,38,2227,115em23429,43122nsc22820,43174,22210,43199,21600,43200,9670,43200,,33529,,21600,,9670,9670,,21600,v744,-1,1487,38,2227,115l21600,21600r1829,21522xe" filled="f" strokecolor="blue">
                  <v:path arrowok="t" o:extrusionok="f" o:connecttype="custom" o:connectlocs="46203,86204;46990,230;42596,43180" o:connectangles="0,0,0"/>
                </v:shape>
                <v:oval id="Oval 112" o:spid="_x0000_s1064" style="position:absolute;left:8096;top:2000;width:457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BO+cMA&#10;AADbAAAADwAAAGRycy9kb3ducmV2LnhtbESPQWsCMRSE7wX/Q3iCt5pVtMrWKCJIxYPUtdDrY/Oa&#10;Xdy8LJt0Tf99Iwgeh5n5hlltom1ET52vHSuYjDMQxKXTNRsFX5f96xKED8gaG8ek4I88bNaDlxXm&#10;2t34TH0RjEgQ9jkqqEJocyl9WZFFP3YtcfJ+XGcxJNkZqTu8Jbht5DTL3qTFmtNChS3tKiqvxa9V&#10;kC0+p3WhWzbLU39szEecfe+jUqNh3L6DCBTDM/xoH7SC2RzuX9IPkO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BO+cMAAADbAAAADwAAAAAAAAAAAAAAAACYAgAAZHJzL2Rv&#10;d25yZXYueG1sUEsFBgAAAAAEAAQA9QAAAIgDAAAAAA==&#10;" fillcolor="blue" strokecolor="blue"/>
                <v:oval id="Oval 113" o:spid="_x0000_s1065" style="position:absolute;left:8185;top:4914;width:463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LQjsIA&#10;AADbAAAADwAAAGRycy9kb3ducmV2LnhtbESPQWsCMRSE74L/ITzBm2YVUVmNIoJUeih1Fbw+Ns/s&#10;4uZl2aRr+u+bQqHHYWa+Ybb7aBvRU+drxwpm0wwEcel0zUbB7XqarEH4gKyxcUwKvsnDfjccbDHX&#10;7sUX6otgRIKwz1FBFUKbS+nLiiz6qWuJk/dwncWQZGek7vCV4LaR8yxbSos1p4UKWzpWVD6LL6sg&#10;W33O60K3bNYf/Xtj3uLifopKjUfxsAERKIb/8F/7rBUslvD7Jf0Auf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YtCOwgAAANsAAAAPAAAAAAAAAAAAAAAAAJgCAABkcnMvZG93&#10;bnJldi54bWxQSwUGAAAAAAQABAD1AAAAhwMAAAAA&#10;" fillcolor="blue" strokecolor="blue"/>
                <v:rect id="Rectangle 114" o:spid="_x0000_s1066" style="position:absolute;left:6070;top:857;width:1632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yh68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soevBAAAA2wAAAA8AAAAAAAAAAAAAAAAAmAIAAGRycy9kb3du&#10;cmV2LnhtbFBLBQYAAAAABAAEAPUAAACGAwAAAAA=&#10;" filled="f" stroked="f">
                  <v:textbox style="mso-fit-shape-to-text:t" inset="0,0,0,0">
                    <w:txbxContent>
                      <w:p w:rsidR="005F3DFB" w:rsidRDefault="005F3DFB" w:rsidP="004E5993">
                        <w:r>
                          <w:rPr>
                            <w:rFonts w:ascii="Arial" w:hAnsi="Arial" w:cs="Arial"/>
                            <w:color w:val="000080"/>
                            <w:sz w:val="14"/>
                            <w:szCs w:val="14"/>
                          </w:rPr>
                          <w:t>TX1</w:t>
                        </w:r>
                      </w:p>
                    </w:txbxContent>
                  </v:textbox>
                </v:rect>
                <v:shape id="Freeform 115" o:spid="_x0000_s1067" style="position:absolute;left:4381;top:2762;width:953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A6osAA&#10;AADbAAAADwAAAGRycy9kb3ducmV2LnhtbERPTYvCMBC9C/6HMMJeRNMVEekaRZQFWRS0CnsdmrHp&#10;bjMpTbT135uD4PHxvherzlbiTo0vHSv4HCcgiHOnSy4UXM7fozkIH5A1Vo5JwYM8rJb93gJT7Vo+&#10;0T0LhYgh7FNUYEKoUyl9bsiiH7uaOHJX11gMETaF1A22MdxWcpIkM2mx5NhgsKaNofw/u1kF5dGc&#10;pn++uh62nP1M9r8FDtu1Uh+Dbv0FIlAX3uKXe6cVTOPY+CX+ALl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UA6osAAAADbAAAADwAAAAAAAAAAAAAAAACYAgAAZHJzL2Rvd25y&#10;ZXYueG1sUEsFBgAAAAAEAAQA9QAAAIUDAAAAAA==&#10;" path="m10,l,,,e" filled="f" strokecolor="red">
                  <v:path arrowok="t" o:connecttype="custom" o:connectlocs="95250,0;0,0;0,0" o:connectangles="0,0,0"/>
                </v:shape>
                <v:shape id="Freeform 116" o:spid="_x0000_s1068" style="position:absolute;left:4381;top:6572;width:953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yfOcUA&#10;AADbAAAADwAAAGRycy9kb3ducmV2LnhtbESPQWvCQBSE74L/YXlCL0U3ihRNs4pYCqVY0Cj0+si+&#10;ZNNm34bs1qT/visUPA4z8w2TbQfbiCt1vnasYD5LQBAXTtdcKbicX6crED4ga2wck4Jf8rDdjEcZ&#10;ptr1fKJrHioRIexTVGBCaFMpfWHIop+5ljh6pesshii7SuoO+wi3jVwkyZO0WHNcMNjS3lDxnf9Y&#10;BfXRnJZfvik/Xjh/Xxw+K3zsd0o9TIbdM4hAQ7iH/9tvWsFyDbcv8QfI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DJ85xQAAANsAAAAPAAAAAAAAAAAAAAAAAJgCAABkcnMv&#10;ZG93bnJldi54bWxQSwUGAAAAAAQABAD1AAAAigMAAAAA&#10;" path="m10,l,,,e" filled="f" strokecolor="red">
                  <v:path arrowok="t" o:connecttype="custom" o:connectlocs="95250,0;0,0;0,0" o:connectangles="0,0,0"/>
                </v:shape>
                <v:shape id="Freeform 117" o:spid="_x0000_s1069" style="position:absolute;left:9144;top:1809;width:952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+gecEA&#10;AADbAAAADwAAAGRycy9kb3ducmV2LnhtbERPXWvCMBR9H/gfwhV8GTNVNpHOKKIIIhNsHez10lyb&#10;anNTmmi7f788CHs8nO/Fqre1eFDrK8cKJuMEBHHhdMWlgu/z7m0OwgdkjbVjUvBLHlbLwcsCU+06&#10;zuiRh1LEEPYpKjAhNKmUvjBk0Y9dQxy5i2sthgjbUuoWuxhuazlNkpm0WHFsMNjQxlBxy+9WQXUy&#10;2fvV15fjlvPD9OunxNdurdRo2K8/QQTqw7/46d5rBR9xffwSf4B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rvoHnBAAAA2wAAAA8AAAAAAAAAAAAAAAAAmAIAAGRycy9kb3du&#10;cmV2LnhtbFBLBQYAAAAABAAEAPUAAACGAwAAAAA=&#10;" path="m,l10,r,e" filled="f" strokecolor="red">
                  <v:path arrowok="t" o:connecttype="custom" o:connectlocs="0,0;95250,0;95250,0" o:connectangles="0,0,0"/>
                </v:shape>
                <v:shape id="Freeform 118" o:spid="_x0000_s1070" style="position:absolute;left:9144;top:4667;width:952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MF4sQA&#10;AADbAAAADwAAAGRycy9kb3ducmV2LnhtbESPQWvCQBSE7wX/w/IEL6IbxRZJXUUUoYiFGoVeH9ln&#10;Nm32bchuTfz3riD0OMzMN8xi1dlKXKnxpWMFk3ECgjh3uuRCwfm0G81B+ICssXJMCm7kYbXsvSww&#10;1a7lI12zUIgIYZ+iAhNCnUrpc0MW/djVxNG7uMZiiLIppG6wjXBbyWmSvEmLJccFgzVtDOW/2Z9V&#10;UH6Z4+zHV5fPLWf76eG7wGG7VmrQ79bvIAJ14T/8bH9oBa8TeHyJP0A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jBeLEAAAA2wAAAA8AAAAAAAAAAAAAAAAAmAIAAGRycy9k&#10;b3ducmV2LnhtbFBLBQYAAAAABAAEAPUAAACJAwAAAAA=&#10;" path="m,l10,r,e" filled="f" strokecolor="red">
                  <v:path arrowok="t" o:connecttype="custom" o:connectlocs="0,0;95250,0;95250,0" o:connectangles="0,0,0"/>
                </v:shape>
                <v:shape id="Freeform 119" o:spid="_x0000_s1071" style="position:absolute;left:9144;top:7531;width:952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GblcQA&#10;AADbAAAADwAAAGRycy9kb3ducmV2LnhtbESPQWvCQBSE70L/w/IKXopuDFUkdRWpCKVUMFHw+sg+&#10;s2mzb0N2a9J/3y0UPA4z8w2z2gy2ETfqfO1YwWyagCAuna65UnA+7SdLED4ga2wck4If8rBZP4xW&#10;mGnXc063IlQiQthnqMCE0GZS+tKQRT91LXH0rq6zGKLsKqk77CPcNjJNkoW0WHNcMNjSq6Hyq/i2&#10;CuqjyZ8/fXM97Lh4Tz8uFT71W6XGj8P2BUSgIdzD/+03rWCewt+X+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xm5XEAAAA2wAAAA8AAAAAAAAAAAAAAAAAmAIAAGRycy9k&#10;b3ducmV2LnhtbFBLBQYAAAAABAAEAPUAAACJAwAAAAA=&#10;" path="m,l10,r,e" filled="f" strokecolor="red">
                  <v:path arrowok="t" o:connecttype="custom" o:connectlocs="0,0;95250,0;95250,0" o:connectangles="0,0,0"/>
                </v:shape>
                <v:shape id="Freeform 120" o:spid="_x0000_s1072" style="position:absolute;left:12954;top:1333;width:762;height:953;visibility:visible;mso-wrap-style:square;v-text-anchor:top" coordsize="120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IqCsAA&#10;AADbAAAADwAAAGRycy9kb3ducmV2LnhtbESPT4vCMBTE74LfITzBm01VVkrXKIvgn2uzen82b9uy&#10;zUtpotZvb4SFPQ4z8xtmvR1sK+7U+8axgnmSgiAunWm4UnD+3s8yED4gG2wdk4InedhuxqM15sY9&#10;uKC7DpWIEPY5KqhD6HIpfVmTRZ+4jjh6P663GKLsK2l6fES4beUiTVfSYsNxocaOdjWVv/pmFRR8&#10;1U2mF8VlJQ9ZabU5XikoNZ0MX58gAg3hP/zXPhkFH0t4f4k/QG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3IqCsAAAADbAAAADwAAAAAAAAAAAAAAAACYAgAAZHJzL2Rvd25y&#10;ZXYueG1sUEsFBgAAAAAEAAQA9QAAAIUDAAAAAA==&#10;" path="m120,r,150l,75,120,e" filled="f" strokecolor="blue">
                  <v:path arrowok="t" o:connecttype="custom" o:connectlocs="76200,0;76200,95250;0,47625;76200,0" o:connectangles="0,0,0,0"/>
                </v:shape>
                <v:shape id="Freeform 121" o:spid="_x0000_s1073" style="position:absolute;left:13716;top:1809;width:190;height:0;visibility:visible;mso-wrap-style:square;v-text-anchor:top" coordsize="2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Y6OcMA&#10;AADbAAAADwAAAGRycy9kb3ducmV2LnhtbESPT4vCMBDF7wt+hzCCtzV10UWqUYog7EEE/yHehmZs&#10;qs2kNNF2v/1GEPb4ePN+b9582dlKPKnxpWMFo2ECgjh3uuRCwfGw/pyC8AFZY+WYFPySh+Wi9zHH&#10;VLuWd/Tch0JECPsUFZgQ6lRKnxuy6IeuJo7e1TUWQ5RNIXWDbYTbSn4lybe0WHJsMFjTylB+3z9s&#10;fCNrt/pS2ux2OmtT1eNscxgVSg36XTYDEagL/8fv9I9WMBnDa0sEgF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5Y6OcMAAADbAAAADwAAAAAAAAAAAAAAAACYAgAAZHJzL2Rv&#10;d25yZXYueG1sUEsFBgAAAAAEAAQA9QAAAIgDAAAAAA==&#10;" path="m2,l,,,e" filled="f" strokecolor="blue">
                  <v:path arrowok="t" o:connecttype="custom" o:connectlocs="19050,0;0,0;0,0" o:connectangles="0,0,0"/>
                </v:shape>
                <v:shape id="Freeform 122" o:spid="_x0000_s1074" style="position:absolute;left:12954;top:1333;width:0;height:953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PCPMQA&#10;AADbAAAADwAAAGRycy9kb3ducmV2LnhtbESPX2vCQBDE3wt+h2MF3+pFUZHoKSoU+tRS/4C+Lbk1&#10;Ccntxdyq6bfvFQp9HGbmN8xy3blaPagNpWcDo2ECijjztuTcwPHw9joHFQTZYu2ZDHxTgPWq97LE&#10;1Ponf9FjL7mKEA4pGihEmlTrkBXkMAx9Qxy9q28dSpRtrm2Lzwh3tR4nyUw7LDkuFNjQrqCs2t+d&#10;geRzspvRLdzPH9v8KuFUyWVcGTPod5sFKKFO/sN/7XdrYDqF3y/xB+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DwjzEAAAA2wAAAA8AAAAAAAAAAAAAAAAAmAIAAGRycy9k&#10;b3ducmV2LnhtbFBLBQYAAAAABAAEAPUAAACJAwAAAAA=&#10;" path="m,l,10r,e" filled="f" strokecolor="blue">
                  <v:path arrowok="t" o:connecttype="custom" o:connectlocs="0,0;0,95250;0,95250" o:connectangles="0,0,0"/>
                </v:shape>
                <v:rect id="Rectangle 123" o:spid="_x0000_s1075" style="position:absolute;left:12954;width:1136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mSrcAA&#10;AADbAAAADwAAAGRycy9kb3ducmV2LnhtbESPzYoCMRCE7wu+Q2jB25pRU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vmSrcAAAADbAAAADwAAAAAAAAAAAAAAAACYAgAAZHJzL2Rvd25y&#10;ZXYueG1sUEsFBgAAAAAEAAQA9QAAAIUDAAAAAA==&#10;" filled="f" stroked="f">
                  <v:textbox style="mso-fit-shape-to-text:t" inset="0,0,0,0">
                    <w:txbxContent>
                      <w:p w:rsidR="005F3DFB" w:rsidRDefault="005F3DFB" w:rsidP="004E5993">
                        <w:r>
                          <w:rPr>
                            <w:rFonts w:ascii="Arial" w:hAnsi="Arial" w:cs="Arial"/>
                            <w:color w:val="000080"/>
                            <w:sz w:val="14"/>
                            <w:szCs w:val="14"/>
                          </w:rPr>
                          <w:t>D1</w:t>
                        </w:r>
                      </w:p>
                    </w:txbxContent>
                  </v:textbox>
                </v:rect>
                <v:shape id="Freeform 125" o:spid="_x0000_s1076" style="position:absolute;left:13906;top:1809;width:953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Y4DcQA&#10;AADbAAAADwAAAGRycy9kb3ducmV2LnhtbESPQWvCQBSE74X+h+UJXkQ3FdtK6ipSEUQs1Cj0+sg+&#10;s7HZtyG7mvjv3YLQ4zAz3zCzRWcrcaXGl44VvIwSEMS50yUXCo6H9XAKwgdkjZVjUnAjD4v589MM&#10;U+1a3tM1C4WIEPYpKjAh1KmUPjdk0Y9cTRy9k2sshiibQuoG2wi3lRwnyZu0WHJcMFjTp6H8N7tY&#10;BeW32U/Ovjp9rTjbjnc/BQ7apVL9Xrf8ABGoC//hR3ujFby+w9+X+AP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GOA3EAAAA2wAAAA8AAAAAAAAAAAAAAAAAmAIAAGRycy9k&#10;b3ducmV2LnhtbFBLBQYAAAAABAAEAPUAAACJAwAAAAA=&#10;" path="m,l10,r,e" filled="f" strokecolor="red">
                  <v:path arrowok="t" o:connecttype="custom" o:connectlocs="0,0;95250,0;95250,0" o:connectangles="0,0,0"/>
                </v:shape>
                <v:shape id="Freeform 126" o:spid="_x0000_s1077" style="position:absolute;left:12001;top:1809;width:953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msf8EA&#10;AADbAAAADwAAAGRycy9kb3ducmV2LnhtbERPXWvCMBR9H/gfwhV8GTNVNpHOKKIIIhNsHez10lyb&#10;anNTmmi7f788CHs8nO/Fqre1eFDrK8cKJuMEBHHhdMWlgu/z7m0OwgdkjbVjUvBLHlbLwcsCU+06&#10;zuiRh1LEEPYpKjAhNKmUvjBk0Y9dQxy5i2sthgjbUuoWuxhuazlNkpm0WHFsMNjQxlBxy+9WQXUy&#10;2fvV15fjlvPD9OunxNdurdRo2K8/QQTqw7/46d5rBR9xbPwSf4B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ZrH/BAAAA2wAAAA8AAAAAAAAAAAAAAAAAmAIAAGRycy9kb3du&#10;cmV2LnhtbFBLBQYAAAAABAAEAPUAAACGAwAAAAA=&#10;" path="m10,l,,,e" filled="f" strokecolor="red">
                  <v:path arrowok="t" o:connecttype="custom" o:connectlocs="95250,0;0,0;0,0" o:connectangles="0,0,0"/>
                </v:shape>
                <v:shape id="Freeform 127" o:spid="_x0000_s1078" style="position:absolute;left:13144;top:7048;width:762;height:959;visibility:visible;mso-wrap-style:square;v-text-anchor:top" coordsize="120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kT6MUA&#10;AADbAAAADwAAAGRycy9kb3ducmV2LnhtbESPT2sCMRTE74LfIbyCF6lZFWtdzS4iKIXioba018fm&#10;7R+avCybuG6/fVMoeBxm5jfMLh+sET11vnGsYD5LQBAXTjdcKfh4Pz4+g/ABWaNxTAp+yEOejUc7&#10;TLW78Rv1l1CJCGGfooI6hDaV0hc1WfQz1xJHr3SdxRBlV0nd4S3CrZGLJHmSFhuOCzW2dKip+L5c&#10;rYL19Px1el33xef0vMCSSnNYlkapycOw34IINIR7+L/9ohWsNvD3Jf4Am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SRPoxQAAANsAAAAPAAAAAAAAAAAAAAAAAJgCAABkcnMv&#10;ZG93bnJldi54bWxQSwUGAAAAAAQABAD1AAAAigMAAAAA&#10;" path="m,l,151,120,76,,e" filled="f" strokecolor="blue">
                  <v:path arrowok="t" o:connecttype="custom" o:connectlocs="0,0;0,95885;76200,48260;0,0" o:connectangles="0,0,0,0"/>
                </v:shape>
                <v:shape id="Freeform 128" o:spid="_x0000_s1079" style="position:absolute;left:12954;top:7531;width:190;height:0;visibility:visible;mso-wrap-style:square;v-text-anchor:top" coordsize="2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H2h8MA&#10;AADbAAAADwAAAGRycy9kb3ducmV2LnhtbESPwWrCQBCG7wXfYRmht7qxiJToKkEQehChWhFvQ3bM&#10;RrOzIbua9O07h0KPwz//N98s14Nv1JO6WAc2MJ1koIjLYGuuDHwft28foGJCttgEJgM/FGG9Gr0s&#10;Mbeh5y96HlKlBMIxRwMupTbXOpaOPMZJaIklu4bOY5Kxq7TtsBe4b/R7ls21x5rlgsOWNo7K++Hh&#10;RaPo9/ZS++J2OlvXtLNid5xWxryOh2IBKtGQ/pf/2p/WwFzs5RcBgF7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sH2h8MAAADbAAAADwAAAAAAAAAAAAAAAACYAgAAZHJzL2Rv&#10;d25yZXYueG1sUEsFBgAAAAAEAAQA9QAAAIgDAAAAAA==&#10;" path="m,l2,r,e" filled="f" strokecolor="blue">
                  <v:path arrowok="t" o:connecttype="custom" o:connectlocs="0,0;19050,0;19050,0" o:connectangles="0,0,0"/>
                </v:shape>
                <v:shape id="Freeform 129" o:spid="_x0000_s1080" style="position:absolute;left:13906;top:7048;width:0;height:959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QOgsMA&#10;AADbAAAADwAAAGRycy9kb3ducmV2LnhtbESPQWvCQBSE7wX/w/IEb3WjSCjRVVQo9KTUtqC3R/aZ&#10;hGTfxuxT4793C4Ueh5n5hlmseteoG3Wh8mxgMk5AEefeVlwY+P56f30DFQTZYuOZDDwowGo5eFlg&#10;Zv2dP+l2kEJFCIcMDZQibaZ1yEtyGMa+JY7e2XcOJcqu0LbDe4S7Rk+TJNUOK44LJba0LSmvD1dn&#10;INnPtildwvW42xRnCT+1nKa1MaNhv56DEurlP/zX/rAG0gn8fok/QC+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QOgsMAAADbAAAADwAAAAAAAAAAAAAAAACYAgAAZHJzL2Rv&#10;d25yZXYueG1sUEsFBgAAAAAEAAQA9QAAAIgDAAAAAA==&#10;" path="m,l,10r,e" filled="f" strokecolor="blue">
                  <v:path arrowok="t" o:connecttype="custom" o:connectlocs="0,0;0,95885;0,95885" o:connectangles="0,0,0"/>
                </v:shape>
                <v:rect id="Rectangle 130" o:spid="_x0000_s1081" style="position:absolute;left:13004;top:5575;width:1137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5eE8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sMrh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65eE8AAAADbAAAADwAAAAAAAAAAAAAAAACYAgAAZHJzL2Rvd25y&#10;ZXYueG1sUEsFBgAAAAAEAAQA9QAAAIUDAAAAAA==&#10;" filled="f" stroked="f">
                  <v:textbox style="mso-fit-shape-to-text:t" inset="0,0,0,0">
                    <w:txbxContent>
                      <w:p w:rsidR="005F3DFB" w:rsidRDefault="005F3DFB" w:rsidP="004E5993">
                        <w:r>
                          <w:rPr>
                            <w:rFonts w:ascii="Arial" w:hAnsi="Arial" w:cs="Arial"/>
                            <w:color w:val="000080"/>
                            <w:sz w:val="14"/>
                            <w:szCs w:val="14"/>
                          </w:rPr>
                          <w:t>D2</w:t>
                        </w:r>
                      </w:p>
                    </w:txbxContent>
                  </v:textbox>
                </v:rect>
                <v:shape id="Freeform 132" o:spid="_x0000_s1082" style="position:absolute;left:12001;top:7531;width:953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H0s8UA&#10;AADbAAAADwAAAGRycy9kb3ducmV2LnhtbESPQWvCQBSE74X+h+UVeim6qRYpMatIRRCxUFPB6yP7&#10;ko1m34bs1sR/7xYKPQ4z8w2TLQfbiCt1vnas4HWcgCAunK65UnD83ozeQfiArLFxTApu5GG5eHzI&#10;MNWu5wNd81CJCGGfogITQptK6QtDFv3YtcTRK11nMUTZVVJ32Ee4beQkSWbSYs1xwWBLH4aKS/5j&#10;FdRf5vB29k35ueZ8N9mfKnzpV0o9Pw2rOYhAQ/gP/7W3WsFsCr9f4g+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UfSzxQAAANsAAAAPAAAAAAAAAAAAAAAAAJgCAABkcnMv&#10;ZG93bnJldi54bWxQSwUGAAAAAAQABAD1AAAAigMAAAAA&#10;" path="m10,l,,,e" filled="f" strokecolor="red">
                  <v:path arrowok="t" o:connecttype="custom" o:connectlocs="95250,0;0,0;0,0" o:connectangles="0,0,0"/>
                </v:shape>
                <v:shape id="Freeform 133" o:spid="_x0000_s1083" style="position:absolute;left:13906;top:7531;width:953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hsx8QA&#10;AADbAAAADwAAAGRycy9kb3ducmV2LnhtbESPQWvCQBSE7wX/w/IEL8VsFJESXUWUgpQKNQpeH9ln&#10;Npp9G7Jbk/77rlDocZiZb5jlure1eFDrK8cKJkkKgrhwuuJSwfn0Pn4D4QOyxtoxKfghD+vV4GWJ&#10;mXYdH+mRh1JECPsMFZgQmkxKXxiy6BPXEEfv6lqLIcq2lLrFLsJtLadpOpcWK44LBhvaGiru+bdV&#10;UH2Z4+zm6+thx/nH9PNS4mu3UWo07DcLEIH68B/+a++1gvkMnl/iD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4bMfEAAAA2wAAAA8AAAAAAAAAAAAAAAAAmAIAAGRycy9k&#10;b3ducmV2LnhtbFBLBQYAAAAABAAEAPUAAACJAwAAAAA=&#10;" path="m,l10,r,e" filled="f" strokecolor="red">
                  <v:path arrowok="t" o:connecttype="custom" o:connectlocs="0,0;95250,0;95250,0" o:connectangles="0,0,0"/>
                </v:shape>
                <v:shape id="Arc 134" o:spid="_x0000_s1084" style="position:absolute;left:21996;top:8483;width:470;height:857;visibility:visible;mso-wrap-style:square;v-text-anchor:top" coordsize="23812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JFU8QA&#10;AADbAAAADwAAAGRycy9kb3ducmV2LnhtbESPQWuDQBSE74X+h+UVcqurAaXYbKQkBDzk0Fov3h7u&#10;q0rdt+Juosmv7xYKPQ4z8w2zK1YziivNbrCsIIliEMSt1QN3CurP0/MLCOeRNY6WScGNHBT7x4cd&#10;5tou/EHXynciQNjlqKD3fsqldG1PBl1kJ+LgfdnZoA9y7qSecQlwM8ptHGfS4MBhoceJDj2139XF&#10;KFhS/U6DvZ8PTZkc22at4yytldo8rW+vIDyt/j/81y61giyF3y/hB8j9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CRVPEAAAA2wAAAA8AAAAAAAAAAAAAAAAAmAIAAGRycy9k&#10;b3ducmV2LnhtbFBLBQYAAAAABAAEAPUAAACJAwAAAAA=&#10;" path="m23436,43121nfc22826,43173,22213,43199,21600,43200,9670,43200,,33529,,21600,,9670,9670,,21600,v738,-1,1477,37,2212,113em23436,43121nsc22826,43173,22213,43199,21600,43200,9670,43200,,33529,,21600,,9670,9670,,21600,v738,-1,1477,37,2212,113l21600,21600r1836,21521xe" filled="f" strokecolor="blue">
                  <v:path arrowok="t" o:extrusionok="f" o:connecttype="custom" o:connectlocs="46250,85570;46990,226;42625,42863" o:connectangles="0,0,0"/>
                </v:shape>
                <v:shape id="Arc 135" o:spid="_x0000_s1085" style="position:absolute;left:21996;top:5619;width:470;height:858;visibility:visible;mso-wrap-style:square;v-text-anchor:top" coordsize="23812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DbJMQA&#10;AADbAAAADwAAAGRycy9kb3ducmV2LnhtbESPQWvCQBSE74L/YXlCb2YTwSBpVpEUwUMPVXPJ7ZF9&#10;TYLZtyG7NWl/fVco9DjMzDdMfphNLx40us6ygiSKQRDXVnfcKChvp/UOhPPIGnvLpOCbHBz2y0WO&#10;mbYTX+hx9Y0IEHYZKmi9HzIpXd2SQRfZgTh4n3Y06IMcG6lHnALc9HITx6k02HFYaHGgoqX6fv0y&#10;Cqat/qDO/rwX1Tl5q6u5jNNtqdTLaj6+gvA0+//wX/usFaQpPL+EHyD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Q2yTEAAAA2wAAAA8AAAAAAAAAAAAAAAAAmAIAAGRycy9k&#10;b3ducmV2LnhtbFBLBQYAAAAABAAEAPUAAACJAwAAAAA=&#10;" path="m23436,43121nfc22826,43173,22213,43199,21600,43200,9670,43200,,33529,,21600,,9670,9670,,21600,v738,-1,1477,37,2212,113em23436,43121nsc22826,43173,22213,43199,21600,43200,9670,43200,,33529,,21600,,9670,9670,,21600,v738,-1,1477,37,2212,113l21600,21600r1836,21521xe" filled="f" strokecolor="blue">
                  <v:path arrowok="t" o:extrusionok="f" o:connecttype="custom" o:connectlocs="46250,85570;46990,226;42625,42863" o:connectangles="0,0,0"/>
                </v:shape>
                <v:shape id="Arc 136" o:spid="_x0000_s1086" style="position:absolute;left:21996;top:6572;width:470;height:863;visibility:visible;mso-wrap-style:square;v-text-anchor:top" coordsize="23828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OY1cMA&#10;AADbAAAADwAAAGRycy9kb3ducmV2LnhtbESPQWsCMRSE7wX/Q3hCbzVrC66sRhFBKHhoXfX+SJ6b&#10;1c3Luom6/feNUOhxmJlvmPmyd424UxdqzwrGowwEsfam5krBYb95m4IIEdlg45kU/FCA5WLwMsfC&#10;+Afv6F7GSiQIhwIV2BjbQsqgLTkMI98SJ+/kO4cxya6SpsNHgrtGvmfZRDqsOS1YbGltSV/Km1NQ&#10;frvzx/Z6+MrN9Kxt2ddHna+Veh32qxmISH38D/+1P42CSQ7PL+kH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OY1cMAAADbAAAADwAAAAAAAAAAAAAAAACYAgAAZHJzL2Rv&#10;d25yZXYueG1sUEsFBgAAAAAEAAQA9QAAAIgDAAAAAA==&#10;" path="m23429,43122nfc22820,43174,22210,43199,21600,43200,9670,43200,,33529,,21600,,9670,9670,,21600,v744,-1,1487,38,2227,115em23429,43122nsc22820,43174,22210,43199,21600,43200,9670,43200,,33529,,21600,,9670,9670,,21600,v744,-1,1487,38,2227,115l21600,21600r1829,21522xe" filled="f" strokecolor="blue">
                  <v:path arrowok="t" o:extrusionok="f" o:connecttype="custom" o:connectlocs="46203,86204;46990,230;42596,43180" o:connectangles="0,0,0"/>
                </v:shape>
                <v:shape id="Arc 137" o:spid="_x0000_s1087" style="position:absolute;left:21996;top:7531;width:470;height:857;visibility:visible;mso-wrap-style:square;v-text-anchor:top" coordsize="23812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Pqzb0A&#10;AADbAAAADwAAAGRycy9kb3ducmV2LnhtbERPuwrCMBTdBf8hXMFNUwWLVKOIIjg4+OjidmmubbG5&#10;KU201a83g+B4OO/lujOVeFHjSssKJuMIBHFmdcm5gvS6H81BOI+ssbJMCt7kYL3q95aYaNvymV4X&#10;n4sQwi5BBYX3dSKlywoy6Ma2Jg7c3TYGfYBNLnWDbQg3lZxGUSwNlhwaCqxpW1D2uDyNgnamT1Ta&#10;z3F7O0x22a1Lo3iWKjUcdJsFCE+d/4t/7oNWEIex4Uv4AXL1B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cPqzb0AAADbAAAADwAAAAAAAAAAAAAAAACYAgAAZHJzL2Rvd25yZXYu&#10;eG1sUEsFBgAAAAAEAAQA9QAAAIIDAAAAAA==&#10;" path="m23436,43121nfc22826,43173,22213,43199,21600,43200,9670,43200,,33529,,21600,,9670,9670,,21600,v738,-1,1477,37,2212,113em23436,43121nsc22826,43173,22213,43199,21600,43200,9670,43200,,33529,,21600,,9670,9670,,21600,v738,-1,1477,37,2212,113l21600,21600r1836,21521xe" filled="f" strokecolor="blue">
                  <v:path arrowok="t" o:extrusionok="f" o:connecttype="custom" o:connectlocs="46250,85570;46990,226;42625,42863" o:connectangles="0,0,0"/>
                </v:shape>
                <v:rect id="Rectangle 138" o:spid="_x0000_s1088" style="position:absolute;left:22567;top:6953;width:496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rMYsAA&#10;AADbAAAADwAAAGRycy9kb3ducmV2LnhtbESPzYoCMRCE7wu+Q2jB25rRg7ijUUQQXPHi6AM0k54f&#10;TDpDEp3ZtzeCsMeiqr6i1tvBGvEkH1rHCmbTDARx6XTLtYLb9fC9BBEiskbjmBT8UYDtZvS1xly7&#10;ni/0LGItEoRDjgqaGLtcylA2ZDFMXUecvMp5izFJX0vtsU9wa+Q8yxbSYstpocGO9g2V9+JhFchr&#10;ceiXhfGZO82rs/k9XipySk3Gw24FItIQ/8Of9lErWPz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QrMYsAAAADbAAAADwAAAAAAAAAAAAAAAACYAgAAZHJzL2Rvd25y&#10;ZXYueG1sUEsFBgAAAAAEAAQA9QAAAIUDAAAAAA==&#10;" filled="f" stroked="f">
                  <v:textbox style="mso-fit-shape-to-text:t" inset="0,0,0,0">
                    <w:txbxContent>
                      <w:p w:rsidR="005F3DFB" w:rsidRPr="00B90F77" w:rsidRDefault="005F3DFB" w:rsidP="004E5993">
                        <w:r w:rsidRPr="00B90F77">
                          <w:rPr>
                            <w:rFonts w:ascii="Arial" w:hAnsi="Arial" w:cs="Arial"/>
                            <w:color w:val="000080"/>
                            <w:sz w:val="14"/>
                            <w:szCs w:val="14"/>
                          </w:rPr>
                          <w:t>L</w:t>
                        </w:r>
                      </w:p>
                    </w:txbxContent>
                  </v:textbox>
                </v:rect>
                <v:shape id="Freeform 139" o:spid="_x0000_s1089" style="position:absolute;left:22472;top:9436;width:0;height:952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i7vMQA&#10;AADbAAAADwAAAGRycy9kb3ducmV2LnhtbERPTU/CQBC9m/gfNkPixcAWQlQqCyEmCF6IgonxNukO&#10;baU7W7sLLfx65mDi8eV9T+edq9SJmlB6NjAcJKCIM29Lzg187pb9J1AhIlusPJOBMwWYz25vppha&#10;3/IHnbYxVxLCIUUDRYx1qnXICnIYBr4mFm7vG4dRYJNr22Ar4a7SoyR50A5LloYCa3opKDtsj05K&#10;fl7t29dq/D5sL98TnvxuqnZ8b8xdr1s8g4rUxX/xn3ttDTzKevkiP0DP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Yu7zEAAAA2wAAAA8AAAAAAAAAAAAAAAAAmAIAAGRycy9k&#10;b3ducmV2LnhtbFBLBQYAAAAABAAEAPUAAACJAwAAAAA=&#10;" path="m,l,10r,e" filled="f" strokecolor="red">
                  <v:path arrowok="t" o:connecttype="custom" o:connectlocs="0,0;0,95250;0,95250" o:connectangles="0,0,0"/>
                </v:shape>
                <v:shape id="Freeform 140" o:spid="_x0000_s1090" style="position:absolute;left:22472;top:4667;width:0;height:952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QeJ8YA&#10;AADbAAAADwAAAGRycy9kb3ducmV2LnhtbESPS2vCQBSF90L/w3ALbopOIuIjOkopVNuN+ILS3SVz&#10;TdJm7qSZ0aT++o5QcHk4j48zX7amFBeqXWFZQdyPQBCnVhecKTgeXnsTEM4jaywtk4JfcrBcPHTm&#10;mGjb8I4ue5+JMMIuQQW591UipUtzMuj6tiIO3snWBn2QdSZ1jU0YN6UcRNFIGiw4EHKs6CWn9Ht/&#10;NgHytdLvH+vhNm6un1Oe/mzKZvikVPexfZ6B8NT6e/i//aYVjGO4fQk/QC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RQeJ8YAAADbAAAADwAAAAAAAAAAAAAAAACYAgAAZHJz&#10;L2Rvd25yZXYueG1sUEsFBgAAAAAEAAQA9QAAAIsDAAAAAA==&#10;" path="m,10l,,,e" filled="f" strokecolor="red">
                  <v:path arrowok="t" o:connecttype="custom" o:connectlocs="0,95250;0,0;0,0" o:connectangles="0,0,0"/>
                </v:shape>
                <v:shape id="Freeform 141" o:spid="_x0000_s1091" style="position:absolute;left:23901;top:8197;width:952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rBy8UA&#10;AADbAAAADwAAAGRycy9kb3ducmV2LnhtbESPQWvCQBSE70L/w/IKvYhu6qFK6iptQeilhcaAeHvN&#10;viYh2bdp9mniv+8WBI/DzHzDrLeja9WZ+lB7NvA4T0ARF97WXBrI97vZClQQZIutZzJwoQDbzd1k&#10;jan1A3/ROZNSRQiHFA1UIl2qdSgqchjmviOO3o/vHUqUfaltj0OEu1YvkuRJO6w5LlTY0VtFRZOd&#10;nIGVbj6/h91F8tePKR5Ox/w3k8aYh/vx5RmU0Ci38LX9bg0sF/D/Jf4Avf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OsHLxQAAANsAAAAPAAAAAAAAAAAAAAAAAJgCAABkcnMv&#10;ZG93bnJldi54bWxQSwUGAAAAAAQABAD1AAAAigMAAAAA&#10;" path="m,l10,r,e" filled="f" strokecolor="blue">
                  <v:path arrowok="t" o:connecttype="custom" o:connectlocs="0,0;95250,0;95250,0" o:connectangles="0,0,0"/>
                </v:shape>
                <v:shape id="Freeform 142" o:spid="_x0000_s1092" style="position:absolute;left:23901;top:7816;width:952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ZkUMUA&#10;AADbAAAADwAAAGRycy9kb3ducmV2LnhtbESPQUvDQBSE74L/YXlCL2I3bUFL7LZoodBLBWNAvD2z&#10;zyQk+zbNvjbpv3cFocdhZr5hVpvRtepMfag9G5hNE1DEhbc1lwbyj93DElQQZIutZzJwoQCb9e3N&#10;ClPrB36ncyalihAOKRqoRLpU61BU5DBMfUccvR/fO5Qo+1LbHocId62eJ8mjdlhzXKiwo21FRZOd&#10;nIGlbt6+h91F8tfDPX6evvJjJo0xk7vx5RmU0CjX8H97bw08LeDvS/wBe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dmRQxQAAANsAAAAPAAAAAAAAAAAAAAAAAJgCAABkcnMv&#10;ZG93bnJldi54bWxQSwUGAAAAAAQABAD1AAAAigMAAAAA&#10;" path="m,l10,r,e" filled="f" strokecolor="blue">
                  <v:path arrowok="t" o:connecttype="custom" o:connectlocs="0,0;95250,0;95250,0" o:connectangles="0,0,0"/>
                </v:shape>
                <v:shape id="Freeform 143" o:spid="_x0000_s1093" style="position:absolute;left:24377;top:7531;width:0;height:285;visibility:visible;mso-wrap-style:square;v-text-anchor:top" coordsize="0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Nue8QA&#10;AADbAAAADwAAAGRycy9kb3ducmV2LnhtbESPzW7CMBCE70i8g7VIvRWniBKSYhAgteXITy+5reIl&#10;CY3XUewm6dvXSJU4jmbmG81qM5hadNS6yrKCl2kEgji3uuJCwdfl/XkJwnlkjbVlUvBLDjbr8WiF&#10;qbY9n6g7+0IECLsUFZTeN6mULi/JoJvahjh4V9sa9EG2hdQt9gFuajmLooU0WHFYKLGhfUn59/nH&#10;KPC3Ll7s4k/q4yw7fmwvidWviVJPk2H7BsLT4B/h//ZBK4jncP8SfoB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DbnvEAAAA2wAAAA8AAAAAAAAAAAAAAAAAmAIAAGRycy9k&#10;b3ducmV2LnhtbFBLBQYAAAAABAAEAPUAAACJAwAAAAA=&#10;" path="m,3l,,,e" filled="f" strokecolor="blue">
                  <v:path arrowok="t" o:connecttype="custom" o:connectlocs="0,28575;0,0;0,0" o:connectangles="0,0,0"/>
                </v:shape>
                <v:shape id="Freeform 144" o:spid="_x0000_s1094" style="position:absolute;left:24377;top:8197;width:0;height:286;visibility:visible;mso-wrap-style:square;v-text-anchor:top" coordsize="0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/L4MMA&#10;AADbAAAADwAAAGRycy9kb3ducmV2LnhtbESPT4vCMBTE78J+h/AEb5oqaNdqFFdY16N/9uLt0Tzb&#10;avNSmmzb/fZGEDwOM/MbZrnuTCkaql1hWcF4FIEgTq0uOFPwe/4efoJwHlljaZkU/JOD9eqjt8RE&#10;25aP1Jx8JgKEXYIKcu+rREqX5mTQjWxFHLyrrQ36IOtM6hrbADelnETRTBosOCzkWNE2p/R++jMK&#10;/K2JZ1/xD7Xx5XLYbc5zq6dzpQb9brMA4anz7/CrvdcK4ik8v4QfIF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/L4MMAAADbAAAADwAAAAAAAAAAAAAAAACYAgAAZHJzL2Rv&#10;d25yZXYueG1sUEsFBgAAAAAEAAQA9QAAAIgDAAAAAA==&#10;" path="m,3l,,,e" filled="f" strokecolor="blue">
                  <v:path arrowok="t" o:connecttype="custom" o:connectlocs="0,28575;0,0;0,0" o:connectangles="0,0,0"/>
                </v:shape>
                <v:rect id="Rectangle 145" o:spid="_x0000_s1095" style="position:absolute;left:25044;top:6953;width:648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zOzcAA&#10;AADbAAAADwAAAGRycy9kb3ducmV2LnhtbESPzYoCMRCE7wu+Q2jB25rRgyujUUQQXPHi6AM0k54f&#10;TDpDEp3ZtzeCsMeiqr6i1tvBGvEkH1rHCmbTDARx6XTLtYLb9fC9BBEiskbjmBT8UYDtZvS1xly7&#10;ni/0LGItEoRDjgqaGLtcylA2ZDFMXUecvMp5izFJX0vtsU9wa+Q8yxbSYstpocGO9g2V9+JhFchr&#10;ceiXhfGZO82rs/k9XipySk3Gw24FItIQ/8Of9lEr+Fn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UzOzcAAAADbAAAADwAAAAAAAAAAAAAAAACYAgAAZHJzL2Rvd25y&#10;ZXYueG1sUEsFBgAAAAAEAAQA9QAAAIUDAAAAAA==&#10;" filled="f" stroked="f">
                  <v:textbox style="mso-fit-shape-to-text:t" inset="0,0,0,0">
                    <w:txbxContent>
                      <w:p w:rsidR="005F3DFB" w:rsidRPr="00B90F77" w:rsidRDefault="005F3DFB" w:rsidP="004E5993">
                        <w:r w:rsidRPr="00B90F77">
                          <w:rPr>
                            <w:rFonts w:ascii="Arial" w:hAnsi="Arial" w:cs="Arial"/>
                            <w:color w:val="000080"/>
                            <w:sz w:val="14"/>
                            <w:szCs w:val="14"/>
                          </w:rPr>
                          <w:t>C</w:t>
                        </w:r>
                      </w:p>
                    </w:txbxContent>
                  </v:textbox>
                </v:rect>
                <v:shape id="Freeform 146" o:spid="_x0000_s1096" style="position:absolute;left:24377;top:8483;width:0;height:953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EjyMYA&#10;AADbAAAADwAAAGRycy9kb3ducmV2LnhtbESPS2vCQBSF9wX/w3CFbqROFPERHaUUbHUjagvF3SVz&#10;TWIzd9LMaKK/viMIXR7O4+PMFo0pxIUql1tW0OtGIIgTq3NOFXx9Ll/GIJxH1lhYJgVXcrCYt55m&#10;GGtb844ue5+KMMIuRgWZ92UspUsyMui6tiQO3tFWBn2QVSp1hXUYN4XsR9FQGsw5EDIs6S2j5Gd/&#10;NgFyetfr74/BtlffDhOe/G6KetBR6rndvE5BeGr8f/jRXmkFoxHcv4QfIO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bEjyMYAAADbAAAADwAAAAAAAAAAAAAAAACYAgAAZHJz&#10;L2Rvd25yZXYueG1sUEsFBgAAAAAEAAQA9QAAAIsDAAAAAA==&#10;" path="m,l,10r,e" filled="f" strokecolor="red">
                  <v:path arrowok="t" o:connecttype="custom" o:connectlocs="0,0;0,95250;0,95250" o:connectangles="0,0,0"/>
                </v:shape>
                <v:shape id="Freeform 147" o:spid="_x0000_s1097" style="position:absolute;left:24377;top:6572;width:0;height:959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63usQA&#10;AADbAAAADwAAAGRycy9kb3ducmV2LnhtbERPTU/CQBC9m/gfNkPixcAWQlQqCyEmCF6IgonxNukO&#10;baU7W7sLLfx65mDi8eV9T+edq9SJmlB6NjAcJKCIM29Lzg187pb9J1AhIlusPJOBMwWYz25vppha&#10;3/IHnbYxVxLCIUUDRYx1qnXICnIYBr4mFm7vG4dRYJNr22Ar4a7SoyR50A5LloYCa3opKDtsj05K&#10;fl7t29dq/D5sL98TnvxuqnZ8b8xdr1s8g4rUxX/xn3ttDTzKWPkiP0DP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ut7rEAAAA2wAAAA8AAAAAAAAAAAAAAAAAmAIAAGRycy9k&#10;b3ducmV2LnhtbFBLBQYAAAAABAAEAPUAAACJAwAAAAA=&#10;" path="m,10l,,,e" filled="f" strokecolor="red">
                  <v:path arrowok="t" o:connecttype="custom" o:connectlocs="0,95885;0,0;0,0" o:connectangles="0,0,0"/>
                </v:shape>
                <v:rect id="Rectangle 148" o:spid="_x0000_s1098" style="position:absolute;left:1047;top:1809;width:953;height:1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V83MMA&#10;AADbAAAADwAAAGRycy9kb3ducmV2LnhtbESPQWsCMRSE7wX/Q3iCt5qth1q3RimFFk+FtYLX5+Y1&#10;2XbzsiRxXfvrjSB4HGbmG2a5Hlwregqx8azgaVqAIK69btgo2H1/PL6AiAlZY+uZFJwpwno1elhi&#10;qf2JK+q3yYgM4ViiAptSV0oZa0sO49R3xNn78cFhyjIYqQOeMty1clYUz9Jhw3nBYkfvluq/7dEp&#10;qEL8N79fn9TvDtJuKhPqYj9XajIe3l5BJBrSPXxrb7SC+QKuX/IPkKsL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V83MMAAADbAAAADwAAAAAAAAAAAAAAAACYAgAAZHJzL2Rv&#10;d25yZXYueG1sUEsFBgAAAAAEAAQA9QAAAIgDAAAAAA==&#10;" filled="f" strokecolor="blue"/>
                <v:rect id="Rectangle 149" o:spid="_x0000_s1099" style="position:absolute;left:2235;top:1822;width:1092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yDBb4A&#10;AADbAAAADwAAAGRycy9kb3ducmV2LnhtbERPy4rCMBTdC/5DuAPuNB0XUjpGGQYKHXFj9QMuze2D&#10;SW5KEm3n781CcHk47/1xtkY8yIfBsYLPTQaCuHF64E7B7VqucxAhIms0jknBPwU4HpaLPRbaTXyh&#10;Rx07kUI4FKigj3EspAxNTxbDxo3EiWudtxgT9J3UHqcUbo3cZtlOWhw4NfQ40k9PzV99twrktS6n&#10;vDY+c6dteza/1aUlp9TqY/7+AhFpjm/xy11pBXlan76kHyAPT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w8gwW+AAAA2wAAAA8AAAAAAAAAAAAAAAAAmAIAAGRycy9kb3ducmV2&#10;LnhtbFBLBQYAAAAABAAEAPUAAACDAwAAAAA=&#10;" filled="f" stroked="f">
                  <v:textbox style="mso-fit-shape-to-text:t" inset="0,0,0,0">
                    <w:txbxContent>
                      <w:p w:rsidR="005F3DFB" w:rsidRPr="00B90F77" w:rsidRDefault="005F3DFB" w:rsidP="004E5993">
                        <w:r w:rsidRPr="00B90F77">
                          <w:rPr>
                            <w:rFonts w:ascii="Arial" w:hAnsi="Arial" w:cs="Arial" w:hint="eastAsia"/>
                            <w:color w:val="000080"/>
                            <w:sz w:val="14"/>
                            <w:szCs w:val="14"/>
                          </w:rPr>
                          <w:t>Rs</w:t>
                        </w:r>
                      </w:p>
                    </w:txbxContent>
                  </v:textbox>
                </v:rect>
                <v:shape id="Freeform 150" o:spid="_x0000_s1100" style="position:absolute;left:1524;top:3714;width:0;height:953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FuAMUA&#10;AADbAAAADwAAAGRycy9kb3ducmV2LnhtbESPzWrCQBSF94LvMFzBjdRJRIpGR5FCtW5KtYXi7pK5&#10;JtHMnZgZTezTdwoFl4fz83Hmy9aU4ka1KywriIcRCOLU6oIzBV+fr08TEM4jaywtk4I7OVguup05&#10;Jto2vKPb3mcijLBLUEHufZVI6dKcDLqhrYiDd7S1QR9knUldYxPGTSlHUfQsDRYcCDlW9JJTet5f&#10;TYCc1nr7vRl/xM3PYcrTy3vZjAdK9XvtagbCU+sf4f/2m1YwieHvS/gB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wW4AxQAAANsAAAAPAAAAAAAAAAAAAAAAAJgCAABkcnMv&#10;ZG93bnJldi54bWxQSwUGAAAAAAQABAD1AAAAigMAAAAA&#10;" path="m,l,10r,e" filled="f" strokecolor="red">
                  <v:path arrowok="t" o:connecttype="custom" o:connectlocs="0,0;0,95250;0,95250" o:connectangles="0,0,0"/>
                </v:shape>
                <v:shape id="Freeform 151" o:spid="_x0000_s1101" style="position:absolute;left:1524;top:857;width:0;height:952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Pwd8UA&#10;AADbAAAADwAAAGRycy9kb3ducmV2LnhtbESPzWrCQBSF94LvMNxCN1IniohGRxHBqhuxtlC6u2Su&#10;SWrmTsyMJvr0jlDo8nB+Ps503phCXKlyuWUFvW4EgjixOudUwdfn6m0EwnlkjYVlUnAjB/NZuzXF&#10;WNuaP+h68KkII+xiVJB5X8ZSuiQjg65rS+LgHW1l0AdZpVJXWIdxU8h+FA2lwZwDIcOSlhklp8PF&#10;BMjvu95+rwf7Xn3/GfP4vCvqQUep15dmMQHhqfH/4b/2RisY9eH5JfwA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E/B3xQAAANsAAAAPAAAAAAAAAAAAAAAAAJgCAABkcnMv&#10;ZG93bnJldi54bWxQSwUGAAAAAAQABAD1AAAAigMAAAAA&#10;" path="m,10l,,,e" filled="f" strokecolor="red">
                  <v:path arrowok="t" o:connecttype="custom" o:connectlocs="0,95250;0,0;0,0" o:connectangles="0,0,0"/>
                </v:shape>
                <v:rect id="Rectangle 152" o:spid="_x0000_s1102" style="position:absolute;left:19138;top:6572;width:953;height:1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g7EcIA&#10;AADbAAAADwAAAGRycy9kb3ducmV2LnhtbESPQWsCMRSE70L/Q3hCb5q1hSqrUUqh4klYFbw+N6/J&#10;tpuXJYnr2l/fFAo9DjPzDbPaDK4VPYXYeFYwmxYgiGuvGzYKTsf3yQJETMgaW8+k4E4RNuuH0QpL&#10;7W9cUX9IRmQIxxIV2JS6UspYW3IYp74jzt6HDw5TlsFIHfCW4a6VT0XxIh02nBcsdvRmqf46XJ2C&#10;KsRv87nfUn+6SLurTKiL81ypx/HwugSRaEj/4b/2TitYPMPvl/wD5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uDsRwgAAANsAAAAPAAAAAAAAAAAAAAAAAJgCAABkcnMvZG93&#10;bnJldi54bWxQSwUGAAAAAAQABAD1AAAAhwMAAAAA&#10;" filled="f" strokecolor="blue"/>
                <v:rect id="Rectangle 153" o:spid="_x0000_s1103" style="position:absolute;left:20186;top:6858;width:1137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eFBsEA&#10;AADbAAAADwAAAGRycy9kb3ducmV2LnhtbESP3YrCMBSE7xd8h3AE79ZUWZbSNYoIgi7eWPcBDs3p&#10;DyYnJYm2vr0RhL0cZuYbZrUZrRF38qFzrGAxz0AQV0533Cj4u+w/cxAhIms0jknBgwJs1pOPFRba&#10;DXymexkbkSAcClTQxtgXUoaqJYth7nri5NXOW4xJ+kZqj0OCWyOXWfYtLXacFlrsaddSdS1vVoG8&#10;lPshL43P3O+yPpnj4VyTU2o2Hbc/ICKN8T/8bh+0gvwLXl/SD5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MHhQbBAAAA2wAAAA8AAAAAAAAAAAAAAAAAmAIAAGRycy9kb3du&#10;cmV2LnhtbFBLBQYAAAAABAAEAPUAAACGAwAAAAA=&#10;" filled="f" stroked="f">
                  <v:textbox style="mso-fit-shape-to-text:t" inset="0,0,0,0">
                    <w:txbxContent>
                      <w:p w:rsidR="005F3DFB" w:rsidRPr="00B90F77" w:rsidRDefault="005F3DFB" w:rsidP="004E5993">
                        <w:r w:rsidRPr="00B90F77">
                          <w:rPr>
                            <w:rFonts w:ascii="Arial" w:hAnsi="Arial" w:cs="Arial"/>
                            <w:color w:val="000080"/>
                            <w:sz w:val="14"/>
                            <w:szCs w:val="14"/>
                          </w:rPr>
                          <w:t>Rp</w:t>
                        </w:r>
                      </w:p>
                    </w:txbxContent>
                  </v:textbox>
                </v:rect>
                <v:shape id="Freeform 154" o:spid="_x0000_s1104" style="position:absolute;left:19615;top:8483;width:0;height:953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poA8YA&#10;AADbAAAADwAAAGRycy9kb3ducmV2LnhtbESPzWrCQBSF94LvMFyhG6kTxYpGRykFW92I2kJxd8lc&#10;k9jMnTQzmujTd4SCy8P5+TizRWMKcaHK5ZYV9HsRCOLE6pxTBV+fy+cxCOeRNRaWScGVHCzm7dYM&#10;Y21r3tFl71MRRtjFqCDzvoyldElGBl3PlsTBO9rKoA+ySqWusA7jppCDKBpJgzkHQoYlvWWU/OzP&#10;JkBO73r9/THc9uvbYcKT301RD7tKPXWa1ykIT41/hP/bK61g/AL3L+EHy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/poA8YAAADbAAAADwAAAAAAAAAAAAAAAACYAgAAZHJz&#10;L2Rvd25yZXYueG1sUEsFBgAAAAAEAAQA9QAAAIsDAAAAAA==&#10;" path="m,l,10r,e" filled="f" strokecolor="red">
                  <v:path arrowok="t" o:connecttype="custom" o:connectlocs="0,0;0,95250;0,95250" o:connectangles="0,0,0"/>
                </v:shape>
                <v:shape id="Freeform 155" o:spid="_x0000_s1105" style="position:absolute;left:19615;top:5619;width:0;height:953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j2dMUA&#10;AADbAAAADwAAAGRycy9kb3ducmV2LnhtbESPzWrCQBSF94LvMFyhG6kTRUSjo4ig1U2xWijdXTLX&#10;JJq5EzNTE/v0HaHg8nB+Ps5s0ZhC3KhyuWUF/V4EgjixOudUwedx/ToG4TyyxsIyKbiTg8W83Zph&#10;rG3NH3Q7+FSEEXYxKsi8L2MpXZKRQdezJXHwTrYy6IOsUqkrrMO4KeQgikbSYM6BkGFJq4ySy+HH&#10;BMh5o3dfb8N9v/79nvDk+l7Uw65SL51mOQXhqfHP8H97qxWMR/D4En6A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KPZ0xQAAANsAAAAPAAAAAAAAAAAAAAAAAJgCAABkcnMv&#10;ZG93bnJldi54bWxQSwUGAAAAAAQABAD1AAAAigMAAAAA&#10;" path="m,10l,,,e" filled="f" strokecolor="red">
                  <v:path arrowok="t" o:connecttype="custom" o:connectlocs="0,95250;0,0;0,0" o:connectangles="0,0,0"/>
                </v:shape>
                <v:shape id="Freeform 156" o:spid="_x0000_s1106" style="position:absolute;left:1524;top:8483;width:0;height:953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RT78YA&#10;AADbAAAADwAAAGRycy9kb3ducmV2LnhtbESPzWrCQBSF94LvMFyhG6kTRapGRykFW92I2kJxd8lc&#10;k9jMnTQzmujTd4SCy8P5+TizRWMKcaHK5ZYV9HsRCOLE6pxTBV+fy+cxCOeRNRaWScGVHCzm7dYM&#10;Y21r3tFl71MRRtjFqCDzvoyldElGBl3PlsTBO9rKoA+ySqWusA7jppCDKHqRBnMOhAxLesso+dmf&#10;TYCc3vX6+2O47de3w4Qnv5uiHnaVeuo0r1MQnhr/CP+3V1rBeAT3L+EHy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GRT78YAAADbAAAADwAAAAAAAAAAAAAAAACYAgAAZHJz&#10;L2Rvd25yZXYueG1sUEsFBgAAAAAEAAQA9QAAAIsDAAAAAA==&#10;" path="m,10l,,,e" filled="f" strokecolor="red">
                  <v:path arrowok="t" o:connecttype="custom" o:connectlocs="0,95250;0,0;0,0" o:connectangles="0,0,0"/>
                </v:shape>
                <v:shape id="Freeform 157" o:spid="_x0000_s1107" style="position:absolute;left:1047;top:9436;width:953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mAOMIA&#10;AADbAAAADwAAAGRycy9kb3ducmV2LnhtbERPXWvCMBR9F/wP4Qp7kZlaRKQzlqIMxnCg3WCvl+ba&#10;dDY3pcna7t8vD4M9Hs73Pp9sKwbqfeNYwXqVgCCunG64VvDx/vy4A+EDssbWMSn4IQ/5YT7bY6bd&#10;yFcaylCLGMI+QwUmhC6T0leGLPqV64gjd3O9xRBhX0vd4xjDbSvTJNlKiw3HBoMdHQ1V9/LbKmgu&#10;5rr58u3t7cTla3r+rHE5Fko9LKbiCUSgKfyL/9wvWsEujo1f4g+Qh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+YA4wgAAANsAAAAPAAAAAAAAAAAAAAAAAJgCAABkcnMvZG93&#10;bnJldi54bWxQSwUGAAAAAAQABAD1AAAAhwMAAAAA&#10;" path="m,l10,r,e" filled="f" strokecolor="red">
                  <v:path arrowok="t" o:connecttype="custom" o:connectlocs="0,0;95250,0;95250,0" o:connectangles="0,0,0"/>
                </v:shape>
                <v:rect id="Rectangle 158" o:spid="_x0000_s1108" style="position:absolute;left:571;top:9245;width:6;height: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8SeMYA&#10;AADbAAAADwAAAGRycy9kb3ducmV2LnhtbESPQWvCQBSE74X+h+UVvNWNohKja6iFQi9CtT3o7Zl9&#10;JiHZt+nuVtP+ercgeBxm5htmmfemFWdyvrasYDRMQBAXVtdcKvj6fHtOQfiArLG1TAp+yUO+enxY&#10;Yqbthbd03oVSRAj7DBVUIXSZlL6oyKAf2o44eifrDIYoXSm1w0uEm1aOk2QmDdYcFyrs6LWiotn9&#10;GAXrebr+/pjw5m97PNBhf2ymY5coNXjqXxYgAvXhHr6137WCdA7/X+IPk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J8SeMYAAADbAAAADwAAAAAAAAAAAAAAAACYAgAAZHJz&#10;L2Rvd25yZXYueG1sUEsFBgAAAAAEAAQA9QAAAIsDAAAAAA==&#10;" fillcolor="black" stroked="f"/>
                <v:shape id="Freeform 160" o:spid="_x0000_s1109" style="position:absolute;left:10572;top:12331;width:953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Ya48EA&#10;AADbAAAADwAAAGRycy9kb3ducmV2LnhtbERPXWvCMBR9H/gfwhV8GTNVxtDOKKIIIhNsHez10lyb&#10;anNTmmi7f788CHs8nO/Fqre1eFDrK8cKJuMEBHHhdMWlgu/z7m0GwgdkjbVjUvBLHlbLwcsCU+06&#10;zuiRh1LEEPYpKjAhNKmUvjBk0Y9dQxy5i2sthgjbUuoWuxhuazlNkg9pseLYYLChjaHilt+tgupk&#10;sverry/HLeeH6ddPia/dWqnRsF9/ggjUh3/x073XCuZxffwSf4B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FWGuPBAAAA2wAAAA8AAAAAAAAAAAAAAAAAmAIAAGRycy9kb3du&#10;cmV2LnhtbFBLBQYAAAAABAAEAPUAAACGAwAAAAA=&#10;" path="m,l10,r,e" filled="f" strokecolor="red">
                  <v:path arrowok="t" o:connecttype="custom" o:connectlocs="0,0;95250,0;95250,0" o:connectangles="0,0,0"/>
                </v:shape>
                <v:rect id="Rectangle 161" o:spid="_x0000_s1110" style="position:absolute;left:10096;top:13055;width:6;height: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CIo8UA&#10;AADbAAAADwAAAGRycy9kb3ducmV2LnhtbESPT2sCMRTE7wW/Q3hCbzWrtEVXo2ih4KXgv4Penpvn&#10;7uLmZU2irn76RhA8DjPzG2Y0aUwlLuR8aVlBt5OAIM6sLjlXsFn/fvRB+ICssbJMCm7kYTJuvY0w&#10;1fbKS7qsQi4ihH2KCooQ6lRKnxVk0HdsTRy9g3UGQ5Qul9rhNcJNJXtJ8i0NlhwXCqzpp6DsuDob&#10;BbNBf3ZafPLffbnf0W67P371XKLUe7uZDkEEasIr/GzPtYJBFx5f4g+Q4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MIijxQAAANsAAAAPAAAAAAAAAAAAAAAAAJgCAABkcnMv&#10;ZG93bnJldi54bWxQSwUGAAAAAAQABAD1AAAAigMAAAAA&#10;" fillcolor="black" stroked="f"/>
                <v:shape id="Freeform 162" o:spid="_x0000_s1111" style="position:absolute;left:4381;top:8483;width:0;height:953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pmqsUA&#10;AADbAAAADwAAAGRycy9kb3ducmV2LnhtbESPS2vCQBSF94L/YbhCN2ImioiJjiKFvjbSaqG4u2Su&#10;STRzJ81MTdpf3xEEl4fz+DjLdWcqcaHGlZYVjKMYBHFmdcm5gs/902gOwnlkjZVlUvBLDtarfm+J&#10;qbYtf9Bl53MRRtilqKDwvk6ldFlBBl1ka+LgHW1j0AfZ5FI32IZxU8lJHM+kwZIDocCaHgvKzrsf&#10;EyCnZ/329TJ9H7d/h4ST723VTodKPQy6zQKEp87fw7f2q1aQTOD6JfwAu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ymaqxQAAANsAAAAPAAAAAAAAAAAAAAAAAJgCAABkcnMv&#10;ZG93bnJldi54bWxQSwUGAAAAAAQABAD1AAAAigMAAAAA&#10;" path="m,10l,,,e" filled="f" strokecolor="red">
                  <v:path arrowok="t" o:connecttype="custom" o:connectlocs="0,95250;0,0;0,0" o:connectangles="0,0,0"/>
                </v:shape>
                <v:shape id="Freeform 163" o:spid="_x0000_s1112" style="position:absolute;left:3905;top:9436;width:952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SElMQA&#10;AADbAAAADwAAAGRycy9kb3ducmV2LnhtbESPQWvCQBSE74X+h+UJXkQ31VJq6ipSEUQs1Cj0+sg+&#10;s7HZtyG7mvjv3YLQ4zAz3zCzRWcrcaXGl44VvIwSEMS50yUXCo6H9fAdhA/IGivHpOBGHhbz56cZ&#10;ptq1vKdrFgoRIexTVGBCqFMpfW7Ioh+5mjh6J9dYDFE2hdQNthFuKzlOkjdpseS4YLCmT0P5b3ax&#10;Cspvs389++r0teJsO979FDhol0r1e93yA0SgLvyHH+2NVjCdwN+X+AP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EhJTEAAAA2wAAAA8AAAAAAAAAAAAAAAAAmAIAAGRycy9k&#10;b3ducmV2LnhtbFBLBQYAAAAABAAEAPUAAACJAwAAAAA=&#10;" path="m,l10,r,e" filled="f" strokecolor="red">
                  <v:path arrowok="t" o:connecttype="custom" o:connectlocs="0,0;95250,0;95250,0" o:connectangles="0,0,0"/>
                </v:shape>
                <v:rect id="Rectangle 164" o:spid="_x0000_s1113" style="position:absolute;left:3429;top:9245;width:6;height: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crO8YA&#10;AADbAAAADwAAAGRycy9kb3ducmV2LnhtbESPQWvCQBSE74X+h+UVvDWbihWNWaUWBC+Faj3o7SX7&#10;TILZt+nuqml/vVsQehxm5hsmX/SmFRdyvrGs4CVJQRCXVjdcKdh9rZ4nIHxA1thaJgU/5GExf3zI&#10;MdP2yhu6bEMlIoR9hgrqELpMSl/WZNAntiOO3tE6gyFKV0nt8BrhppXDNB1Lgw3HhRo7eq+pPG3P&#10;RsFyOll+f47443dTHOiwL06vQ5cqNXjq32YgAvXhP3xvr7WC6Qj+vsQfI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0crO8YAAADbAAAADwAAAAAAAAAAAAAAAACYAgAAZHJz&#10;L2Rvd25yZXYueG1sUEsFBgAAAAAEAAQA9QAAAIsDAAAAAA==&#10;" fillcolor="black" stroked="f"/>
                <v:shape id="Freeform 165" o:spid="_x0000_s1114" style="position:absolute;left:22472;top:10388;width:0;height:953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P+3sYA&#10;AADbAAAADwAAAGRycy9kb3ducmV2LnhtbESPS2vCQBSF90L/w3ALbopOFBUTHaUUqu1GfEHp7pK5&#10;Jmkzd9LMaFJ/fUcouDycx8eZL1tTigvVrrCsYNCPQBCnVhecKTgeXntTEM4jaywtk4JfcrBcPHTm&#10;mGjb8I4ue5+JMMIuQQW591UipUtzMuj6tiIO3snWBn2QdSZ1jU0YN6UcRtFEGiw4EHKs6CWn9Ht/&#10;NgHytdLvH+vRdtBcP2OOfzZlM3pSqvvYPs9AeGr9PfzfftMK4jHcvoQfIB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iP+3sYAAADbAAAADwAAAAAAAAAAAAAAAACYAgAAZHJz&#10;L2Rvd25yZXYueG1sUEsFBgAAAAAEAAQA9QAAAIsDAAAAAA==&#10;" path="m,10l,,,e" filled="f" strokecolor="red">
                  <v:path arrowok="t" o:connecttype="custom" o:connectlocs="0,95250;0,0;0,0" o:connectangles="0,0,0"/>
                </v:shape>
                <v:shape id="Freeform 166" o:spid="_x0000_s1115" style="position:absolute;left:21996;top:11341;width:952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MnDMUA&#10;AADbAAAADwAAAGRycy9kb3ducmV2LnhtbESPQWvCQBSE74X+h+UVeim6qYi0MatIRRCxUFPB6yP7&#10;ko1m34bs1sR/7xYKPQ4z8w2TLQfbiCt1vnas4HWcgCAunK65UnD83ozeQPiArLFxTApu5GG5eHzI&#10;MNWu5wNd81CJCGGfogITQptK6QtDFv3YtcTRK11nMUTZVVJ32Ee4beQkSWbSYs1xwWBLH4aKS/5j&#10;FdRf5jA9+6b8XHO+m+xPFb70K6Wen4bVHESgIfyH/9pbreB9Br9f4g+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8ycMxQAAANsAAAAPAAAAAAAAAAAAAAAAAJgCAABkcnMv&#10;ZG93bnJldi54bWxQSwUGAAAAAAQABAD1AAAAigMAAAAA&#10;" path="m,l10,r,e" filled="f" strokecolor="red">
                  <v:path arrowok="t" o:connecttype="custom" o:connectlocs="0,0;95250,0;95250,0" o:connectangles="0,0,0"/>
                </v:shape>
                <v:rect id="Rectangle 167" o:spid="_x0000_s1116" style="position:absolute;left:21520;top:11150;width:6;height: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W1TMYA&#10;AADbAAAADwAAAGRycy9kb3ducmV2LnhtbESPzWsCMRTE74X+D+EVvNVsxfqxGqUKghehfhz09ty8&#10;7i5uXrZJ1K1/fSMIHoeZ+Q0znjamEhdyvrSs4KOdgCDOrC45V7DbLt4HIHxA1lhZJgV/5GE6eX0Z&#10;Y6rtldd02YRcRAj7FBUUIdSplD4ryKBv25o4ej/WGQxRulxqh9cIN5XsJElPGiw5LhRY07yg7LQ5&#10;GwWz4WD2+93l1W19PNBhfzx9dlyiVOut+RqBCNSEZ/jRXmoFwz7cv8QfIC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5W1TMYAAADbAAAADwAAAAAAAAAAAAAAAACYAgAAZHJz&#10;L2Rvd25yZXYueG1sUEsFBgAAAAAEAAQA9QAAAIsDAAAAAA==&#10;" fillcolor="black" stroked="f"/>
                <v:shape id="Freeform 168" o:spid="_x0000_s1117" style="position:absolute;left:4381;top:6572;width:0;height:1911;visibility:visible;mso-wrap-style:square;v-text-anchor:top" coordsize="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PLUcEA&#10;AADbAAAADwAAAGRycy9kb3ducmV2LnhtbERPy4rCMBTdC/MP4Q64EU0V8VGbigwMqBvRGXV7aa5t&#10;Z5qb0kStf28WgsvDeSfL1lTiRo0rLSsYDiIQxJnVJecKfn+++zMQziNrrCyTggc5WKYfnQRjbe+8&#10;p9vB5yKEsItRQeF9HUvpsoIMuoGtiQN3sY1BH2CTS93gPYSbSo6iaCINlhwaCqzpq6Ds/3A1CsbT&#10;sdnu/i4jlx1759PkrKtNqZXqfrarBQhPrX+LX+61VjAPY8OX8ANk+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/Dy1HBAAAA2wAAAA8AAAAAAAAAAAAAAAAAmAIAAGRycy9kb3du&#10;cmV2LnhtbFBLBQYAAAAABAAEAPUAAACGAwAAAAA=&#10;" path="m,l,20r,e" filled="f" strokecolor="#800040">
                  <v:path arrowok="t" o:connecttype="custom" o:connectlocs="0,0;0,191135;0,191135" o:connectangles="0,0,0"/>
                </v:shape>
                <v:shape id="Freeform 169" o:spid="_x0000_s1118" style="position:absolute;left:4381;top:857;width:0;height:1905;visibility:visible;mso-wrap-style:square;v-text-anchor:top" coordsize="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9uysQA&#10;AADbAAAADwAAAGRycy9kb3ducmV2LnhtbESPQYvCMBSE78L+h/AWvIhNFXG1axQRBPUiurpeH82z&#10;7W7zUpqo9d8bQfA4zMw3zGTWmFJcqXaFZQW9KAZBnFpdcKbg8LPsjkA4j6yxtEwK7uRgNv1oTTDR&#10;9sY7uu59JgKEXYIKcu+rREqX5mTQRbYiDt7Z1gZ9kHUmdY23ADel7MfxUBosOCzkWNEip/R/fzEK&#10;Bl8Ds9n+nfsuPXZOv8OTLteFVqr92cy/QXhq/Dv8aq+0gvEYnl/CD5DT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PbsrEAAAA2wAAAA8AAAAAAAAAAAAAAAAAmAIAAGRycy9k&#10;b3ducmV2LnhtbFBLBQYAAAAABAAEAPUAAACJAwAAAAA=&#10;" path="m,l,20r,e" filled="f" strokecolor="#800040">
                  <v:path arrowok="t" o:connecttype="custom" o:connectlocs="0,0;0,190500;0,190500" o:connectangles="0,0,0"/>
                </v:shape>
                <v:shape id="Freeform 170" o:spid="_x0000_s1119" style="position:absolute;left:1524;top:857;width:2857;height:0;visibility:visible;mso-wrap-style:square;v-text-anchor:top" coordsize="3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x9tsQA&#10;AADcAAAADwAAAGRycy9kb3ducmV2LnhtbESPQYvCMBCF74L/IczCXoqm7kGkGmURxF3wouvF29CM&#10;bbGZlCRq9dc7B2FvM7w3732zWPWuVTcKsfFsYDLOQRGX3jZcGTj+bUYzUDEhW2w9k4EHRVgth4MF&#10;FtbfeU+3Q6qUhHAs0ECdUldoHcuaHMax74hFO/vgMMkaKm0D3iXctforz6faYcPSUGNH65rKy+Hq&#10;DDxteLTZ+vTLu+wy3dp9dornqzGfH/33HFSiPv2b39c/VvBzwZdnZAK9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8fbbEAAAA3AAAAA8AAAAAAAAAAAAAAAAAmAIAAGRycy9k&#10;b3ducmV2LnhtbFBLBQYAAAAABAAEAPUAAACJAwAAAAA=&#10;" path="m,l30,r,e" filled="f" strokecolor="#800040">
                  <v:path arrowok="t" o:connecttype="custom" o:connectlocs="0,0;285750,0;285750,0" o:connectangles="0,0,0"/>
                </v:shape>
                <v:shape id="Freeform 171" o:spid="_x0000_s1120" style="position:absolute;left:14859;top:1809;width:1898;height:0;visibility:visible;mso-wrap-style:square;v-text-anchor:top" coordsize="2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8L28EA&#10;AADcAAAADwAAAGRycy9kb3ducmV2LnhtbERPTWvCQBC9F/wPywjemt30YEvqKlKRetQk7XnITpPQ&#10;7GzYXTX667uFQm/zeJ+z2kx2EBfyoXesIc8UCOLGmZ5bDXW1f3wBESKywcExabhRgM169rDCwrgr&#10;n+hSxlakEA4FauhiHAspQ9ORxZC5kThxX85bjAn6VhqP1xRuB/mk1FJa7Dk1dDjSW0fNd3m2Ggyd&#10;/fZYfy7zd1b+w5zuu+dbpfViPm1fQUSa4r/4z30wab7K4feZdIFc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DPC9vBAAAA3AAAAA8AAAAAAAAAAAAAAAAAmAIAAGRycy9kb3du&#10;cmV2LnhtbFBLBQYAAAAABAAEAPUAAACGAwAAAAA=&#10;" path="m,l20,r,e" filled="f" strokecolor="#800040">
                  <v:path arrowok="t" o:connecttype="custom" o:connectlocs="0,0;189865,0;189865,0" o:connectangles="0,0,0"/>
                </v:shape>
                <v:shape id="Freeform 172" o:spid="_x0000_s1121" style="position:absolute;left:10096;top:1809;width:1905;height:0;visibility:visible;mso-wrap-style:square;v-text-anchor:top" coordsize="2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2VrL8A&#10;AADcAAAADwAAAGRycy9kb3ducmV2LnhtbERPTYvCMBC9C/sfwgh700QPKl2jiIu4x1XrnodmbIvN&#10;pCRR6/56Iwje5vE+Z77sbCOu5EPtWMNoqEAQF87UXGrID5vBDESIyAYbx6ThTgGWi4/eHDPjbryj&#10;6z6WIoVwyFBDFWObSRmKiiyGoWuJE3dy3mJM0JfSeLylcNvIsVITabHm1FBhS+uKivP+YjUYuvjV&#10;b/43GW1Z+aPZ/X9P7wetP/vd6gtEpC6+xS/3j0nz1Riez6QL5OI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HZWsvwAAANwAAAAPAAAAAAAAAAAAAAAAAJgCAABkcnMvZG93bnJl&#10;di54bWxQSwUGAAAAAAQABAD1AAAAhAMAAAAA&#10;" path="m,l20,r,e" filled="f" strokecolor="#800040">
                  <v:path arrowok="t" o:connecttype="custom" o:connectlocs="0,0;190500,0;190500,0" o:connectangles="0,0,0"/>
                </v:shape>
                <v:shape id="Freeform 173" o:spid="_x0000_s1122" style="position:absolute;left:10096;top:7531;width:1905;height:0;visibility:visible;mso-wrap-style:square;v-text-anchor:top" coordsize="2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EwN78A&#10;AADcAAAADwAAAGRycy9kb3ducmV2LnhtbERPS4vCMBC+C/6HMAt700QXVKpRRFl2j77PQzO2ZZtJ&#10;SaLW/fVGELzNx/ec2aK1tbiSD5VjDYO+AkGcO1NxoeGw/+5NQISIbLB2TBruFGAx73ZmmBl34y1d&#10;d7EQKYRDhhrKGJtMypCXZDH0XUOcuLPzFmOCvpDG4y2F21oOlRpJixWnhhIbWpWU/+0uVoOhi19u&#10;DqfR4IeVP5rt/3p832v9+dEupyAitfEtfrl/TZqvvuD5TLpAz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UTA3vwAAANwAAAAPAAAAAAAAAAAAAAAAAJgCAABkcnMvZG93bnJl&#10;di54bWxQSwUGAAAAAAQABAD1AAAAhAMAAAAA&#10;" path="m,l20,r,e" filled="f" strokecolor="#800040">
                  <v:path arrowok="t" o:connecttype="custom" o:connectlocs="0,0;190500,0;190500,0" o:connectangles="0,0,0"/>
                </v:shape>
                <v:shape id="Freeform 174" o:spid="_x0000_s1123" style="position:absolute;left:14859;top:7531;width:1898;height:0;visibility:visible;mso-wrap-style:square;v-text-anchor:top" coordsize="2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ioQ78A&#10;AADcAAAADwAAAGRycy9kb3ducmV2LnhtbERPS4vCMBC+C/6HMAt700RZVKpRRFl2j77PQzO2ZZtJ&#10;SaLW/fVGELzNx/ec2aK1tbiSD5VjDYO+AkGcO1NxoeGw/+5NQISIbLB2TBruFGAx73ZmmBl34y1d&#10;d7EQKYRDhhrKGJtMypCXZDH0XUOcuLPzFmOCvpDG4y2F21oOlRpJixWnhhIbWpWU/+0uVoOhi19u&#10;DqfR4IeVP5rt/3p832v9+dEupyAitfEtfrl/TZqvvuD5TLpAz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uKhDvwAAANwAAAAPAAAAAAAAAAAAAAAAAJgCAABkcnMvZG93bnJl&#10;di54bWxQSwUGAAAAAAQABAD1AAAAhAMAAAAA&#10;" path="m20,l,,,e" filled="f" strokecolor="#800040">
                  <v:path arrowok="t" o:connecttype="custom" o:connectlocs="189865,0;0,0;0,0" o:connectangles="0,0,0"/>
                </v:shape>
                <v:shape id="Freeform 175" o:spid="_x0000_s1124" style="position:absolute;left:16757;top:1809;width:0;height:2858;visibility:visible;mso-wrap-style:square;v-text-anchor:top" coordsize="0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ghKcMA&#10;AADcAAAADwAAAGRycy9kb3ducmV2LnhtbERPTWvCQBC9F/wPywje6kbBqtFVRCsIImgs9TpkxySa&#10;nU2zW43/3hUKvc3jfc503phS3Kh2hWUFvW4Egji1uuBMwddx/T4C4TyyxtIyKXiQg/ms9TbFWNs7&#10;H+iW+EyEEHYxKsi9r2IpXZqTQde1FXHgzrY26AOsM6lrvIdwU8p+FH1IgwWHhhwrWuaUXpNfo2C9&#10;3MlL0t/9lOPt5vtzvxpWyWmrVKfdLCYgPDX+X/zn3ugwPxrA65lwgZ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UghKcMAAADcAAAADwAAAAAAAAAAAAAAAACYAgAAZHJzL2Rv&#10;d25yZXYueG1sUEsFBgAAAAAEAAQA9QAAAIgDAAAAAA==&#10;" path="m,l,30r,e" filled="f" strokecolor="#800040">
                  <v:path arrowok="t" o:connecttype="custom" o:connectlocs="0,0;0,285750;0,285750" o:connectangles="0,0,0"/>
                </v:shape>
                <v:oval id="Oval 176" o:spid="_x0000_s1125" style="position:absolute;left:16567;top:4476;width:285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VwEMAA&#10;AADcAAAADwAAAGRycy9kb3ducmV2LnhtbERPS0sDMRC+F/ofwhS8dbN6WOradBFpUeipD3oeNuM+&#10;TCZLEtv4741Q8DYf33PWTbJGXMmHwbGCx6IEQdw6PXCn4HzaLVcgQkTWaByTgh8K0GzmszXW2t34&#10;QNdj7EQO4VCjgj7GqZYytD1ZDIWbiDP36bzFmKHvpPZ4y+HWyKeyrKTFgXNDjxO99dR+Hb+tgv02&#10;jPoQTynt30eqkjft5dko9bBIry8gIqX4L767P3SeX1bw90y+QG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5VwEMAAAADcAAAADwAAAAAAAAAAAAAAAACYAgAAZHJzL2Rvd25y&#10;ZXYueG1sUEsFBgAAAAAEAAQA9QAAAIUDAAAAAA==&#10;" fillcolor="fuchsia" strokecolor="fuchsia"/>
                <v:shape id="Freeform 177" o:spid="_x0000_s1126" style="position:absolute;left:24377;top:4667;width:0;height:1905;visibility:visible;mso-wrap-style:square;v-text-anchor:top" coordsize="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mv4sEA&#10;AADcAAAADwAAAGRycy9kb3ducmV2LnhtbERPS4vCMBC+C/sfwix4EU0VUemayiII6mXxfR2a6WO3&#10;mZQmav33ZkHwNh/fc+aL1lTiRo0rLSsYDiIQxKnVJecKjodVfwbCeWSNlWVS8CAHi+SjM8dY2zvv&#10;6Lb3uQgh7GJUUHhfx1K6tCCDbmBr4sBltjHoA2xyqRu8h3BTyVEUTaTBkkNDgTUtC0r/9lejYDwd&#10;m+3PbzZy6al3OU8uutqUWqnuZ/v9BcJT69/il3utw/xoCv/PhAtk8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pr+LBAAAA3AAAAA8AAAAAAAAAAAAAAAAAmAIAAGRycy9kb3du&#10;cmV2LnhtbFBLBQYAAAAABAAEAPUAAACGAwAAAAA=&#10;" path="m,l,20r,e" filled="f" strokecolor="#800040">
                  <v:path arrowok="t" o:connecttype="custom" o:connectlocs="0,0;0,190500;0,190500" o:connectangles="0,0,0"/>
                </v:shape>
                <v:shape id="Freeform 178" o:spid="_x0000_s1127" style="position:absolute;left:22472;top:4667;width:1905;height:0;visibility:visible;mso-wrap-style:square;v-text-anchor:top" coordsize="2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WiRsMA&#10;AADcAAAADwAAAGRycy9kb3ducmV2LnhtbESPzW4CMQyE75V4h8hIvZWEHgBtCQiBqvZY/nq2NmZ3&#10;xcZZJQGWPn19QOJma8Yzn+fL3rfqSjE1gS2MRwYUcRlcw5WFw/7zbQYqZWSHbWCycKcEy8XgZY6F&#10;Czfe0nWXKyUhnAq0UOfcFVqnsiaPaRQ6YtFOIXrMssZKu4g3Cfetfjdmoj02LA01drSuqTzvLt6C&#10;o0tc/Rx+J+MvNvHotn+b6X1v7euwX32AytTnp/lx/e0E3witPCMT6M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fWiRsMAAADcAAAADwAAAAAAAAAAAAAAAACYAgAAZHJzL2Rv&#10;d25yZXYueG1sUEsFBgAAAAAEAAQA9QAAAIgDAAAAAA==&#10;" path="m20,l,,,e" filled="f" strokecolor="#800040">
                  <v:path arrowok="t" o:connecttype="custom" o:connectlocs="190500,0;0,0;0,0" o:connectangles="0,0,0"/>
                </v:shape>
                <v:oval id="Oval 179" o:spid="_x0000_s1128" style="position:absolute;left:22282;top:4476;width:285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rkYr8A&#10;AADcAAAADwAAAGRycy9kb3ducmV2LnhtbERPS2sCMRC+C/6HMIXeNFsPolujiCgtePJBz8Nm3F1N&#10;JkuSavz3RhC8zcf3nNkiWSOu5EPrWMHXsABBXDndcq3geNgMJiBCRNZoHJOCOwVYzPu9GZba3XhH&#10;132sRQ7hUKKCJsaulDJUDVkMQ9cRZ+7kvMWYoa+l9njL4dbIUVGMpcWWc0ODHa0aqi77f6tguw5n&#10;vYuHlLY/Zxonb6q/qVHq8yMtv0FESvEtfrl/dZ5fTOH5TL5Az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+CuRivwAAANwAAAAPAAAAAAAAAAAAAAAAAJgCAABkcnMvZG93bnJl&#10;di54bWxQSwUGAAAAAAQABAD1AAAAhAMAAAAA&#10;" fillcolor="fuchsia" strokecolor="fuchsia"/>
                <v:shape id="Freeform 180" o:spid="_x0000_s1129" style="position:absolute;left:16757;top:4667;width:0;height:2864;visibility:visible;mso-wrap-style:square;v-text-anchor:top" coordsize="0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YUbMYA&#10;AADcAAAADwAAAGRycy9kb3ducmV2LnhtbESPT2vCQBDF70K/wzJCb7rRQ/9EVxFbQRChjaLXITsm&#10;0exsmt1q+u07B8HbDO/Ne7+ZzjtXqyu1ofJsYDRMQBHn3lZcGNjvVoM3UCEiW6w9k4E/CjCfPfWm&#10;mFp/42+6ZrFQEsIhRQNljE2qdchLchiGviEW7eRbh1HWttC2xZuEu1qPk+RFO6xYGkpsaFlSfsl+&#10;nYHVcqvP2Xj7U79v1ofPr4/XJjtujHnud4sJqEhdfJjv12sr+CPBl2dkAj37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OYUbMYAAADcAAAADwAAAAAAAAAAAAAAAACYAgAAZHJz&#10;L2Rvd25yZXYueG1sUEsFBgAAAAAEAAQA9QAAAIsDAAAAAA==&#10;" path="m,l,30r,e" filled="f" strokecolor="#800040">
                  <v:path arrowok="t" o:connecttype="custom" o:connectlocs="0,0;0,286385;0,286385" o:connectangles="0,0,0"/>
                </v:shape>
                <v:shape id="Freeform 181" o:spid="_x0000_s1130" style="position:absolute;left:16757;top:4667;width:2858;height:0;visibility:visible;mso-wrap-style:square;v-text-anchor:top" coordsize="3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lO8MEA&#10;AADcAAAADwAAAGRycy9kb3ducmV2LnhtbERPy6rCMBDdC/5DmAtuiqZ1IVKNchFEhbvxsXE3NGNb&#10;bCYliVr9+htBcDeH85z5sjONuJPztWUF2SgFQVxYXXOp4HRcD6cgfEDW2FgmBU/ysFz0e3PMtX3w&#10;nu6HUIoYwj5HBVUIbS6lLyoy6Ee2JY7cxTqDIUJXSu3wEcNNI8dpOpEGa44NFba0qqi4Hm5GwUu7&#10;Z5Oszjv+S66Tjd4nZ3+5KTX46X5nIAJ14Sv+uLc6zs8yeD8TL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MpTvDBAAAA3AAAAA8AAAAAAAAAAAAAAAAAmAIAAGRycy9kb3du&#10;cmV2LnhtbFBLBQYAAAAABAAEAPUAAACGAwAAAAA=&#10;" path="m,l30,r,e" filled="f" strokecolor="#800040">
                  <v:path arrowok="t" o:connecttype="custom" o:connectlocs="0,0;285750,0;285750,0" o:connectangles="0,0,0"/>
                </v:shape>
                <v:shape id="Freeform 182" o:spid="_x0000_s1131" style="position:absolute;left:19615;top:4667;width:0;height:952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PRksIA&#10;AADcAAAADwAAAGRycy9kb3ducmV2LnhtbERPTWvCQBC9F/wPywheSp0otJboKiIVBU9V2/OQHZNg&#10;djZmtzH217uFgrd5vM+ZLTpbqZYbXzrRMBomoFgyZ0rJNRwP65d3UD6QGKqcsIYbe1jMe08zSo27&#10;yie3+5CrGCI+JQ1FCHWK6LOCLfmhq1kid3KNpRBhk6Np6BrDbYXjJHlDS6XEhoJqXhWcnfc/VkNX&#10;L7PNB+4u7df35BWdw+fb70nrQb9bTkEF7sJD/O/emjh/NIa/Z+IFOL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k9GSwgAAANwAAAAPAAAAAAAAAAAAAAAAAJgCAABkcnMvZG93&#10;bnJldi54bWxQSwUGAAAAAAQABAD1AAAAhwMAAAAA&#10;" path="m,10l,,,e" filled="f" strokecolor="#800040">
                  <v:path arrowok="t" o:connecttype="custom" o:connectlocs="0,95250;0,0;0,0" o:connectangles="0,0,0"/>
                </v:shape>
                <v:oval id="Oval 183" o:spid="_x0000_s1132" style="position:absolute;left:19424;top:4476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tFVb8A&#10;AADcAAAADwAAAGRycy9kb3ducmV2LnhtbERPTWsCMRC9F/wPYQreatYKYlejFKkoeFKL52Ez3V2b&#10;TJYkavz3RhC8zeN9zmyRrBEX8qF1rGA4KEAQV063XCv4Paw+JiBCRNZoHJOCGwVYzHtvMyy1u/KO&#10;LvtYixzCoUQFTYxdKWWoGrIYBq4jztyf8xZjhr6W2uM1h1sjP4tiLC22nBsa7GjZUPW/P1sF259w&#10;0rt4SGm7PtE4eVMdv4xS/ff0PQURKcWX+One6Dx/OILHM/kCOb8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O0VVvwAAANwAAAAPAAAAAAAAAAAAAAAAAJgCAABkcnMvZG93bnJl&#10;di54bWxQSwUGAAAAAAQABAD1AAAAhAMAAAAA&#10;" fillcolor="fuchsia" strokecolor="fuchsia"/>
                <v:shape id="Freeform 184" o:spid="_x0000_s1133" style="position:absolute;left:19615;top:4667;width:2857;height:0;visibility:visible;mso-wrap-style:square;v-text-anchor:top" coordsize="3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7taMIA&#10;AADcAAAADwAAAGRycy9kb3ducmV2LnhtbERPS4vCMBC+C/6HMIKXsqYuIkttFBGWXcGLj4u3oZk+&#10;sJmUJGr115uFBW/z8T0nX/WmFTdyvrGsYDpJQRAXVjdcKTgdvz++QPiArLG1TAoe5GG1HA5yzLS9&#10;855uh1CJGMI+QwV1CF0mpS9qMugntiOOXGmdwRChq6R2eI/hppWfaTqXBhuODTV2tKmpuByuRsFT&#10;u0ebbM5b3iWX+Y/eJ2dfXpUaj/r1AkSgPrzF/+5fHedPZ/D3TLxAL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Xu1owgAAANwAAAAPAAAAAAAAAAAAAAAAAJgCAABkcnMvZG93&#10;bnJldi54bWxQSwUGAAAAAAQABAD1AAAAhwMAAAAA&#10;" path="m,l30,r,e" filled="f" strokecolor="#800040">
                  <v:path arrowok="t" o:connecttype="custom" o:connectlocs="0,0;285750,0;285750,0" o:connectangles="0,0,0"/>
                </v:shape>
                <v:shape id="Freeform 185" o:spid="_x0000_s1134" style="position:absolute;left:22472;top:10388;width:1905;height:0;visibility:visible;mso-wrap-style:square;v-text-anchor:top" coordsize="2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2bBcAA&#10;AADcAAAADwAAAGRycy9kb3ducmV2LnhtbERPTYvCMBC9C/sfwgh707TCqlSjyIroUa2756EZ22Iz&#10;KUnU6q83Cwve5vE+Z77sTCNu5HxtWUE6TEAQF1bXXCo45ZvBFIQPyBoby6TgQR6Wi4/eHDNt73yg&#10;2zGUIoawz1BBFUKbSemLigz6oW2JI3e2zmCI0JVSO7zHcNPIUZKMpcGaY0OFLX1XVFyOV6NA09Wt&#10;9qffcbrlxP3ow3M9eeRKffa71QxEoC68xf/unY7z0y/4eyZeIB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i2bBcAAAADcAAAADwAAAAAAAAAAAAAAAACYAgAAZHJzL2Rvd25y&#10;ZXYueG1sUEsFBgAAAAAEAAQA9QAAAIUDAAAAAA==&#10;" path="m20,l,,,e" filled="f" strokecolor="#800040">
                  <v:path arrowok="t" o:connecttype="custom" o:connectlocs="190500,0;0,0;0,0" o:connectangles="0,0,0"/>
                </v:shape>
                <v:oval id="Oval 186" o:spid="_x0000_s1135" style="position:absolute;left:22282;top:10198;width:28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zmzcAA&#10;AADcAAAADwAAAGRycy9kb3ducmV2LnhtbERPS2sCMRC+F/ofwhR6q1k9LHU1LiJKC5584HnYTPfR&#10;ZLIkUdN/3xQK3ubje86yTtaIG/nQO1YwnRQgiBune24VnE+7t3cQISJrNI5JwQ8FqFfPT0ustLvz&#10;gW7H2IocwqFCBV2MYyVlaDqyGCZuJM7cl/MWY4a+ldrjPYdbI2dFUUqLPeeGDkfadNR8H69WwX4b&#10;Bn2Ip5T2HwOVyZvmMjdKvb6k9QJEpBQf4n/3p87zpyX8PZMv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kzmzcAAAADcAAAADwAAAAAAAAAAAAAAAACYAgAAZHJzL2Rvd25y&#10;ZXYueG1sUEsFBgAAAAAEAAQA9QAAAIUDAAAAAA==&#10;" fillcolor="fuchsia" strokecolor="fuchsia"/>
                <v:shape id="Freeform 187" o:spid="_x0000_s1136" style="position:absolute;left:24377;top:9436;width:0;height:952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RyCsIA&#10;AADcAAAADwAAAGRycy9kb3ducmV2LnhtbERPTWvCQBC9C/0Pywi9iE4sVCW6ioilhZ7U1vOQHZNg&#10;djbNbmPsr+8Kgrd5vM9ZrDpbqZYbXzrRMB4loFgyZ0rJNXwd3oYzUD6QGKqcsIYre1gtn3oLSo27&#10;yI7bfchVDBGfkoYihDpF9FnBlvzI1SyRO7nGUoiwydE0dInhtsKXJJmgpVJiQ0E1bwrOzvtfq6Gr&#10;19n7Fj9/2u/j9BWdw8H176T1c79bz0EF7sJDfHd/mDh/PIXbM/EC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5HIKwgAAANwAAAAPAAAAAAAAAAAAAAAAAJgCAABkcnMvZG93&#10;bnJldi54bWxQSwUGAAAAAAQABAD1AAAAhwMAAAAA&#10;" path="m,l,10r,e" filled="f" strokecolor="#800040">
                  <v:path arrowok="t" o:connecttype="custom" o:connectlocs="0,0;0,95250;0,95250" o:connectangles="0,0,0"/>
                </v:shape>
                <v:shape id="Freeform 188" o:spid="_x0000_s1137" style="position:absolute;left:19615;top:10388;width:2857;height:0;visibility:visible;mso-wrap-style:square;v-text-anchor:top" coordsize="3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PnbcQA&#10;AADcAAAADwAAAGRycy9kb3ducmV2LnhtbESPQYvCMBCF7wv+hzDCXsqaugdZqlEWQVTwouvF29CM&#10;bbGZlCRq9dc7B2FvM7w3730zW/SuVTcKsfFsYDzKQRGX3jZcGTj+rb5+QMWEbLH1TAYeFGExH3zM&#10;sLD+znu6HVKlJIRjgQbqlLpC61jW5DCOfEcs2tkHh0nWUGkb8C7hrtXfeT7RDhuWhho7WtZUXg5X&#10;Z+Bpw6PNlqct77LLZG332Smer8Z8DvvfKahEffo3v683VvDHQivPyAR6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T523EAAAA3AAAAA8AAAAAAAAAAAAAAAAAmAIAAGRycy9k&#10;b3ducmV2LnhtbFBLBQYAAAAABAAEAPUAAACJAwAAAAA=&#10;" path="m,l30,r,e" filled="f" strokecolor="#800040">
                  <v:path arrowok="t" o:connecttype="custom" o:connectlocs="0,0;285750,0;285750,0" o:connectangles="0,0,0"/>
                </v:shape>
                <v:shape id="Freeform 189" o:spid="_x0000_s1138" style="position:absolute;left:19615;top:9436;width:0;height:952;visibility:visible;mso-wrap-style:square;v-text-anchor:top" coordsize="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dD48MA&#10;AADcAAAADwAAAGRycy9kb3ducmV2LnhtbERPTWvCQBC9F/oflil4KTpRqNXUVaQoCj3VquchOyah&#10;2dk0u8bYX+8WhN7m8T5ntuhspVpufOlEw3CQgGLJnCkl17D/WvcnoHwgMVQ5YQ1X9rCYPz7MKDXu&#10;Ip/c7kKuYoj4lDQUIdQpos8KtuQHrmaJ3Mk1lkKETY6moUsMtxWOkmSMlkqJDQXV/F5w9r07Ww1d&#10;vcw2K/z4aQ/H1xd0Dp+vvyete0/d8g1U4C78i+/urYnzh1P4eyZeg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zdD48MAAADcAAAADwAAAAAAAAAAAAAAAACYAgAAZHJzL2Rv&#10;d25yZXYueG1sUEsFBgAAAAAEAAQA9QAAAIgDAAAAAA==&#10;" path="m,l,10r,e" filled="f" strokecolor="#800040">
                  <v:path arrowok="t" o:connecttype="custom" o:connectlocs="0,0;0,95250;0,95250" o:connectangles="0,0,0"/>
                </v:shape>
                <v:shape id="Freeform 190" o:spid="_x0000_s1139" style="position:absolute;left:10096;top:4667;width:953;height:0;visibility:visible;mso-wrap-style:square;v-text-anchor:top" coordsize="1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fd98YA&#10;AADcAAAADwAAAGRycy9kb3ducmV2LnhtbESPQUvDQBCF74L/YRmhN7ux0KJpt0FTBEEvpmrxNmTH&#10;JCQ7G3bXNv33zkHobYb35r1vNsXkBnWkEDvPBu7mGSji2tuOGwMf++fbe1AxIVscPJOBM0UottdX&#10;G8ytP/E7HavUKAnhmKOBNqUx1zrWLTmMcz8Si/bjg8Mka2i0DXiScDfoRZattMOOpaHFkcqW6r76&#10;dQZ2VVjp8/Lhtfzun7Ju91WXh883Y2Y30+MaVKIpXcz/1y9W8BeCL8/IBHr7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nfd98YAAADcAAAADwAAAAAAAAAAAAAAAACYAgAAZHJz&#10;L2Rvd25yZXYueG1sUEsFBgAAAAAEAAQA9QAAAIsDAAAAAA==&#10;" path="m10,l,,,e" filled="f" strokecolor="#800040">
                  <v:path arrowok="t" o:connecttype="custom" o:connectlocs="95250,0;0,0;0,0" o:connectangles="0,0,0"/>
                </v:shape>
                <v:line id="直接连接符 121" o:spid="_x0000_s1140" style="position:absolute;flip:y;visibility:visible;mso-wrap-style:square" from="11049,4667" to="11049,8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XN28AAAADcAAAADwAAAGRycy9kb3ducmV2LnhtbERPy6rCMBDdX/AfwgjurqkF5VKNIqKg&#10;4EavLtwNzfSBzaQ2UatfbwTB3RzOcyaz1lTiRo0rLSsY9CMQxKnVJecKDv+r3z8QziNrrCyTggc5&#10;mE07PxNMtL3zjm57n4sQwi5BBYX3dSKlSwsy6Pq2Jg5cZhuDPsAml7rBewg3lYyjaCQNlhwaCqxp&#10;UVB63l+NguXJV+0FH/Fzm22W2dEu7HxYKtXrtvMxCE+t/4o/7rUO8+MBvJ8JF8jp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A1zdvAAAAA3AAAAA8AAAAAAAAAAAAAAAAA&#10;oQIAAGRycy9kb3ducmV2LnhtbFBLBQYAAAAABAAEAPkAAACOAwAAAAA=&#10;" strokecolor="#4a7ebb"/>
                <v:rect id="Rectangle 90" o:spid="_x0000_s1141" style="position:absolute;left:23285;top:3314;width:749;height:1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RXQsIA&#10;AADcAAAADwAAAGRycy9kb3ducmV2LnhtbERP22oCMRB9F/yHMAXfNLuLiK5G0UKxFHzw8gHDZrrZ&#10;djPZJqlu/74RBN/mcK6z2vS2FVfyoXGsIJ9kIIgrpxuuFVzOb+M5iBCRNbaOScEfBdish4MVltrd&#10;+EjXU6xFCuFQogITY1dKGSpDFsPEdcSJ+3TeYkzQ11J7vKVw28oiy2bSYsOpwWBHr4aq79OvVUC7&#10;/XHxtQ3mIH0e8sPHbDHd/yg1eum3SxCR+vgUP9zvOs0vCrg/ky6Q6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VFdCwgAAANwAAAAPAAAAAAAAAAAAAAAAAJgCAABkcnMvZG93&#10;bnJldi54bWxQSwUGAAAAAAQABAD1AAAAhwMAAAAA&#10;" filled="f" stroked="f">
                  <v:textbox inset="0,0,0,0">
                    <w:txbxContent>
                      <w:p w:rsidR="005F3DFB" w:rsidRPr="00D50F89" w:rsidRDefault="005F3DFB" w:rsidP="004E5993">
                        <w:pPr>
                          <w:jc w:val="both"/>
                        </w:pPr>
                        <w:r>
                          <w:rPr>
                            <w:rFonts w:ascii="Arial" w:hAnsi="Arial"/>
                            <w:color w:val="000080"/>
                            <w:sz w:val="14"/>
                            <w:szCs w:val="14"/>
                          </w:rPr>
                          <w:t>V</w:t>
                        </w:r>
                        <w:r w:rsidRPr="00D50F89">
                          <w:rPr>
                            <w:rFonts w:ascii="Arial" w:hAnsi="Arial" w:hint="eastAsia"/>
                            <w:color w:val="000080"/>
                            <w:sz w:val="11"/>
                            <w:szCs w:val="14"/>
                          </w:rPr>
                          <w:t>i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4E5993" w:rsidRPr="00BE69C1" w:rsidRDefault="004E5993" w:rsidP="00E050B1">
      <w:pPr>
        <w:adjustRightInd w:val="0"/>
      </w:pPr>
      <w:r w:rsidRPr="00BE69C1">
        <w:t>2.</w:t>
      </w:r>
      <w:r w:rsidRPr="00BE69C1">
        <w:t>晶体管混频器电路如图所示。已知</w:t>
      </w:r>
      <w:r w:rsidR="00F439BD" w:rsidRPr="00BE69C1">
        <w:rPr>
          <w:position w:val="-12"/>
        </w:rPr>
        <w:object w:dxaOrig="1320" w:dyaOrig="360">
          <v:shape id="_x0000_i1101" type="#_x0000_t75" style="width:65.1pt;height:18.4pt" o:ole="">
            <v:imagedata r:id="rId163" o:title=""/>
          </v:shape>
          <o:OLEObject Type="Embed" ProgID="Equation.DSMT4" ShapeID="_x0000_i1101" DrawAspect="Content" ObjectID="_1723310051" r:id="rId164"/>
        </w:object>
      </w:r>
      <w:r w:rsidRPr="00BE69C1">
        <w:t>，</w:t>
      </w:r>
      <w:r w:rsidR="00F439BD" w:rsidRPr="00BE69C1">
        <w:rPr>
          <w:position w:val="-12"/>
        </w:rPr>
        <w:object w:dxaOrig="1140" w:dyaOrig="360">
          <v:shape id="_x0000_i1102" type="#_x0000_t75" style="width:56.7pt;height:18.4pt" o:ole="">
            <v:imagedata r:id="rId165" o:title=""/>
          </v:shape>
          <o:OLEObject Type="Embed" ProgID="Equation.DSMT4" ShapeID="_x0000_i1102" DrawAspect="Content" ObjectID="_1723310052" r:id="rId166"/>
        </w:object>
      </w:r>
      <w:r w:rsidRPr="00BE69C1">
        <w:t>，</w:t>
      </w:r>
      <w:r w:rsidR="00F439BD" w:rsidRPr="00BE69C1">
        <w:rPr>
          <w:position w:val="-12"/>
        </w:rPr>
        <w:object w:dxaOrig="1260" w:dyaOrig="360">
          <v:shape id="_x0000_i1103" type="#_x0000_t75" style="width:62.8pt;height:18.4pt" o:ole="">
            <v:imagedata r:id="rId167" o:title=""/>
          </v:shape>
          <o:OLEObject Type="Embed" ProgID="Equation.DSMT4" ShapeID="_x0000_i1103" DrawAspect="Content" ObjectID="_1723310053" r:id="rId168"/>
        </w:object>
      </w:r>
      <w:r w:rsidRPr="00BE69C1">
        <w:t>，负载阻抗</w:t>
      </w:r>
      <w:r w:rsidR="00F439BD" w:rsidRPr="00BE69C1">
        <w:rPr>
          <w:position w:val="-12"/>
        </w:rPr>
        <w:object w:dxaOrig="1100" w:dyaOrig="360">
          <v:shape id="_x0000_i1104" type="#_x0000_t75" style="width:55.9pt;height:18.4pt" o:ole="">
            <v:imagedata r:id="rId169" o:title=""/>
          </v:shape>
          <o:OLEObject Type="Embed" ProgID="Equation.DSMT4" ShapeID="_x0000_i1104" DrawAspect="Content" ObjectID="_1723310054" r:id="rId170"/>
        </w:object>
      </w:r>
      <w:r w:rsidRPr="00BE69C1">
        <w:t>。晶体管的参数如下：</w:t>
      </w:r>
      <w:r w:rsidR="00380E04" w:rsidRPr="00BE69C1">
        <w:rPr>
          <w:position w:val="-14"/>
        </w:rPr>
        <w:object w:dxaOrig="1020" w:dyaOrig="380">
          <v:shape id="_x0000_i1105" type="#_x0000_t75" style="width:51.3pt;height:19.15pt" o:ole="">
            <v:imagedata r:id="rId171" o:title=""/>
          </v:shape>
          <o:OLEObject Type="Embed" ProgID="Equation.DSMT4" ShapeID="_x0000_i1105" DrawAspect="Content" ObjectID="_1723310055" r:id="rId172"/>
        </w:object>
      </w:r>
      <w:r w:rsidRPr="00BE69C1">
        <w:t>，</w:t>
      </w:r>
      <w:r w:rsidR="00F439BD" w:rsidRPr="00BE69C1">
        <w:rPr>
          <w:position w:val="-12"/>
        </w:rPr>
        <w:object w:dxaOrig="1280" w:dyaOrig="360">
          <v:shape id="_x0000_i1106" type="#_x0000_t75" style="width:63.55pt;height:18.4pt" o:ole="">
            <v:imagedata r:id="rId173" o:title=""/>
          </v:shape>
          <o:OLEObject Type="Embed" ProgID="Equation.DSMT4" ShapeID="_x0000_i1106" DrawAspect="Content" ObjectID="_1723310056" r:id="rId174"/>
        </w:object>
      </w:r>
      <w:r w:rsidRPr="00BE69C1">
        <w:t>，</w:t>
      </w:r>
      <w:r w:rsidR="00F439BD" w:rsidRPr="00BE69C1">
        <w:rPr>
          <w:position w:val="-12"/>
        </w:rPr>
        <w:object w:dxaOrig="1200" w:dyaOrig="360">
          <v:shape id="_x0000_i1107" type="#_x0000_t75" style="width:60.5pt;height:18.4pt" o:ole="">
            <v:imagedata r:id="rId175" o:title=""/>
          </v:shape>
          <o:OLEObject Type="Embed" ProgID="Equation.DSMT4" ShapeID="_x0000_i1107" DrawAspect="Content" ObjectID="_1723310057" r:id="rId176"/>
        </w:object>
      </w:r>
      <w:r w:rsidRPr="00BE69C1">
        <w:t>，</w:t>
      </w:r>
      <w:r w:rsidR="00F439BD" w:rsidRPr="00BE69C1">
        <w:rPr>
          <w:position w:val="-12"/>
        </w:rPr>
        <w:object w:dxaOrig="1180" w:dyaOrig="360">
          <v:shape id="_x0000_i1108" type="#_x0000_t75" style="width:59pt;height:18.4pt" o:ole="">
            <v:imagedata r:id="rId177" o:title=""/>
          </v:shape>
          <o:OLEObject Type="Embed" ProgID="Equation.DSMT4" ShapeID="_x0000_i1108" DrawAspect="Content" ObjectID="_1723310058" r:id="rId178"/>
        </w:object>
      </w:r>
      <w:r w:rsidR="00BB2439" w:rsidRPr="00BE69C1">
        <w:t>，</w:t>
      </w:r>
      <w:r w:rsidR="00BB2439" w:rsidRPr="00BE69C1">
        <w:rPr>
          <w:position w:val="-12"/>
        </w:rPr>
        <w:object w:dxaOrig="1260" w:dyaOrig="360">
          <v:shape id="_x0000_i1109" type="#_x0000_t75" style="width:62.8pt;height:18.4pt" o:ole="">
            <v:imagedata r:id="rId179" o:title=""/>
          </v:shape>
          <o:OLEObject Type="Embed" ProgID="Equation.DSMT4" ShapeID="_x0000_i1109" DrawAspect="Content" ObjectID="_1723310059" r:id="rId180"/>
        </w:object>
      </w:r>
      <w:r w:rsidRPr="00BE69C1">
        <w:t>。忽略</w:t>
      </w:r>
      <w:r w:rsidR="00380E04" w:rsidRPr="00BE69C1">
        <w:rPr>
          <w:position w:val="-12"/>
        </w:rPr>
        <w:object w:dxaOrig="279" w:dyaOrig="360">
          <v:shape id="_x0000_i1110" type="#_x0000_t75" style="width:14.55pt;height:18.4pt" o:ole="">
            <v:imagedata r:id="rId181" o:title=""/>
          </v:shape>
          <o:OLEObject Type="Embed" ProgID="Equation.DSMT4" ShapeID="_x0000_i1110" DrawAspect="Content" ObjectID="_1723310060" r:id="rId182"/>
        </w:object>
      </w:r>
      <w:r w:rsidRPr="00BE69C1">
        <w:t>对增益计算的影响，下列增益计算都以晶体管基极作为输入信号端。</w:t>
      </w:r>
    </w:p>
    <w:p w:rsidR="004E5993" w:rsidRPr="00BE69C1" w:rsidRDefault="004E5993" w:rsidP="00E050B1">
      <w:pPr>
        <w:adjustRightInd w:val="0"/>
      </w:pPr>
      <w:r w:rsidRPr="00BE69C1">
        <w:t>（</w:t>
      </w:r>
      <w:r w:rsidRPr="00BE69C1">
        <w:t>1</w:t>
      </w:r>
      <w:r w:rsidRPr="00BE69C1">
        <w:t>）</w:t>
      </w:r>
      <w:r w:rsidR="00460D2B" w:rsidRPr="00BE69C1">
        <w:t>若不接</w:t>
      </w:r>
      <w:r w:rsidR="00460D2B" w:rsidRPr="00BE69C1">
        <w:t>C</w:t>
      </w:r>
      <w:r w:rsidR="00460D2B" w:rsidRPr="00BE69C1">
        <w:rPr>
          <w:vertAlign w:val="subscript"/>
        </w:rPr>
        <w:t>8</w:t>
      </w:r>
      <w:r w:rsidR="00460D2B" w:rsidRPr="00BE69C1">
        <w:t>，</w:t>
      </w:r>
      <w:r w:rsidR="00460D2B" w:rsidRPr="00BE69C1">
        <w:t>N1:N2=1:1</w:t>
      </w:r>
      <w:r w:rsidR="00460D2B" w:rsidRPr="00BE69C1">
        <w:t>，初级中频回路的</w:t>
      </w:r>
      <w:r w:rsidR="00460D2B" w:rsidRPr="00BE69C1">
        <w:rPr>
          <w:position w:val="-12"/>
        </w:rPr>
        <w:object w:dxaOrig="900" w:dyaOrig="360">
          <v:shape id="_x0000_i1111" type="#_x0000_t75" style="width:45.2pt;height:18.4pt" o:ole="">
            <v:imagedata r:id="rId183" o:title=""/>
          </v:shape>
          <o:OLEObject Type="Embed" ProgID="Equation.DSMT4" ShapeID="_x0000_i1111" DrawAspect="Content" ObjectID="_1723310061" r:id="rId184"/>
        </w:object>
      </w:r>
      <w:r w:rsidR="00CE1614" w:rsidRPr="00BE69C1">
        <w:t>，</w:t>
      </w:r>
      <w:r w:rsidRPr="00BE69C1">
        <w:t>求变频器的</w:t>
      </w:r>
      <w:r w:rsidR="00CE1614" w:rsidRPr="00BE69C1">
        <w:t>实际</w:t>
      </w:r>
      <w:r w:rsidR="00D44903" w:rsidRPr="00BE69C1">
        <w:t>变频</w:t>
      </w:r>
      <w:r w:rsidR="00CE1614" w:rsidRPr="00BE69C1">
        <w:t>电压增益、</w:t>
      </w:r>
      <w:r w:rsidRPr="00BE69C1">
        <w:t>实际变频功率增益。</w:t>
      </w:r>
      <w:r w:rsidR="00DB007D" w:rsidRPr="00BE69C1">
        <w:t>若</w:t>
      </w:r>
      <w:r w:rsidR="00DB007D" w:rsidRPr="00BE69C1">
        <w:rPr>
          <w:position w:val="-12"/>
        </w:rPr>
        <w:object w:dxaOrig="320" w:dyaOrig="360">
          <v:shape id="_x0000_i1112" type="#_x0000_t75" style="width:16.1pt;height:18.4pt" o:ole="">
            <v:imagedata r:id="rId185" o:title=""/>
          </v:shape>
          <o:OLEObject Type="Embed" ProgID="Equation.DSMT4" ShapeID="_x0000_i1112" DrawAspect="Content" ObjectID="_1723310062" r:id="rId186"/>
        </w:object>
      </w:r>
      <w:r w:rsidR="00DB007D" w:rsidRPr="00BE69C1">
        <w:t>可变，求</w:t>
      </w:r>
      <w:r w:rsidR="00CE1614" w:rsidRPr="00BE69C1">
        <w:t>最大变频功率增益</w:t>
      </w:r>
      <w:r w:rsidR="00DB007D" w:rsidRPr="00BE69C1">
        <w:t>。</w:t>
      </w:r>
      <w:r w:rsidR="00FB7A8A">
        <w:rPr>
          <w:rFonts w:hint="eastAsia"/>
        </w:rPr>
        <w:t>画出等效</w:t>
      </w:r>
      <w:r w:rsidR="00FB7A8A">
        <w:t>电路。</w:t>
      </w:r>
    </w:p>
    <w:p w:rsidR="004E5993" w:rsidRPr="00BE69C1" w:rsidRDefault="004E5993" w:rsidP="00E050B1">
      <w:pPr>
        <w:adjustRightInd w:val="0"/>
      </w:pPr>
      <w:r w:rsidRPr="00BE69C1">
        <w:t>（</w:t>
      </w:r>
      <w:r w:rsidRPr="00BE69C1">
        <w:t>2</w:t>
      </w:r>
      <w:r w:rsidRPr="00BE69C1">
        <w:t>）若</w:t>
      </w:r>
      <w:r w:rsidR="007D5083" w:rsidRPr="00BE69C1">
        <w:t>接入</w:t>
      </w:r>
      <w:r w:rsidR="007D5083" w:rsidRPr="00BE69C1">
        <w:t>C</w:t>
      </w:r>
      <w:r w:rsidR="007D5083" w:rsidRPr="00BE69C1">
        <w:rPr>
          <w:vertAlign w:val="subscript"/>
        </w:rPr>
        <w:t>8</w:t>
      </w:r>
      <w:r w:rsidR="007D5083" w:rsidRPr="00BE69C1">
        <w:t>，</w:t>
      </w:r>
      <w:r w:rsidRPr="00BE69C1">
        <w:t>输出中频回路</w:t>
      </w:r>
      <w:r w:rsidR="007D5083" w:rsidRPr="00BE69C1">
        <w:t>为</w:t>
      </w:r>
      <w:r w:rsidR="00380E04" w:rsidRPr="00BE69C1">
        <w:rPr>
          <w:position w:val="-12"/>
        </w:rPr>
        <w:object w:dxaOrig="900" w:dyaOrig="360">
          <v:shape id="_x0000_i1113" type="#_x0000_t75" style="width:45.2pt;height:18.4pt" o:ole="">
            <v:imagedata r:id="rId183" o:title=""/>
          </v:shape>
          <o:OLEObject Type="Embed" ProgID="Equation.DSMT4" ShapeID="_x0000_i1113" DrawAspect="Content" ObjectID="_1723310063" r:id="rId187"/>
        </w:object>
      </w:r>
      <w:r w:rsidRPr="00BE69C1">
        <w:t>，</w:t>
      </w:r>
      <w:r w:rsidR="00380E04" w:rsidRPr="00BE69C1">
        <w:rPr>
          <w:position w:val="-10"/>
        </w:rPr>
        <w:object w:dxaOrig="520" w:dyaOrig="320">
          <v:shape id="_x0000_i1114" type="#_x0000_t75" style="width:25.3pt;height:16.1pt" o:ole="">
            <v:imagedata r:id="rId188" o:title=""/>
          </v:shape>
          <o:OLEObject Type="Embed" ProgID="Equation.DSMT4" ShapeID="_x0000_i1114" DrawAspect="Content" ObjectID="_1723310064" r:id="rId189"/>
        </w:object>
      </w:r>
      <w:r w:rsidRPr="00BE69C1">
        <w:t>的双调谐回路，</w:t>
      </w:r>
      <w:r w:rsidR="00BB101F" w:rsidRPr="00BE69C1">
        <w:t>设初次级回路参数相同，</w:t>
      </w:r>
      <w:r w:rsidR="005D0AB3" w:rsidRPr="00BE69C1">
        <w:rPr>
          <w:position w:val="-14"/>
        </w:rPr>
        <w:object w:dxaOrig="1980" w:dyaOrig="380">
          <v:shape id="_x0000_i1115" type="#_x0000_t75" style="width:100.35pt;height:19.15pt" o:ole="">
            <v:imagedata r:id="rId190" o:title=""/>
          </v:shape>
          <o:OLEObject Type="Embed" ProgID="Equation.DSMT4" ShapeID="_x0000_i1115" DrawAspect="Content" ObjectID="_1723310065" r:id="rId191"/>
        </w:object>
      </w:r>
      <w:r w:rsidR="00BB101F" w:rsidRPr="00BE69C1">
        <w:t>，</w:t>
      </w:r>
      <w:r w:rsidRPr="00BE69C1">
        <w:t>试求变频器的实际变频</w:t>
      </w:r>
      <w:r w:rsidR="00D44903" w:rsidRPr="00BE69C1">
        <w:t>电压</w:t>
      </w:r>
      <w:r w:rsidRPr="00BE69C1">
        <w:t>增益</w:t>
      </w:r>
      <w:r w:rsidR="00D44903" w:rsidRPr="00BE69C1">
        <w:t>、实际变频功率增益。</w:t>
      </w:r>
      <w:r w:rsidRPr="00BE69C1">
        <w:rPr>
          <w:noProof/>
        </w:rPr>
        <w:drawing>
          <wp:inline distT="0" distB="0" distL="0" distR="0" wp14:anchorId="05A2BC4A" wp14:editId="4F1E1DB3">
            <wp:extent cx="4399267" cy="2941607"/>
            <wp:effectExtent l="0" t="0" r="1905" b="0"/>
            <wp:docPr id="124" name="图表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2"/>
              </a:graphicData>
            </a:graphic>
          </wp:inline>
        </w:drawing>
      </w:r>
    </w:p>
    <w:p w:rsidR="00F707E5" w:rsidRPr="00BE69C1" w:rsidRDefault="00F707E5" w:rsidP="00F707E5">
      <w:pPr>
        <w:numPr>
          <w:ilvl w:val="0"/>
          <w:numId w:val="7"/>
        </w:numPr>
        <w:adjustRightInd w:val="0"/>
        <w:ind w:left="0" w:firstLine="0"/>
      </w:pPr>
      <w:r w:rsidRPr="00BE69C1">
        <w:t>已知某外差式收音机工作频率范围为</w:t>
      </w:r>
      <w:r w:rsidRPr="00BE69C1">
        <w:t>535kHz ~1605kHz</w:t>
      </w:r>
      <w:r w:rsidRPr="00BE69C1">
        <w:t>，其中频</w:t>
      </w:r>
      <w:r w:rsidRPr="00BE69C1">
        <w:rPr>
          <w:position w:val="-12"/>
        </w:rPr>
        <w:object w:dxaOrig="1260" w:dyaOrig="360">
          <v:shape id="_x0000_i1116" type="#_x0000_t75" style="width:62.8pt;height:18.4pt" o:ole="">
            <v:imagedata r:id="rId193" o:title=""/>
          </v:shape>
          <o:OLEObject Type="Embed" ProgID="Equation.DSMT4" ShapeID="_x0000_i1116" DrawAspect="Content" ObjectID="_1723310066" r:id="rId194"/>
        </w:object>
      </w:r>
      <w:r w:rsidRPr="00BE69C1">
        <w:t>，且</w:t>
      </w:r>
      <w:r w:rsidRPr="00BE69C1">
        <w:rPr>
          <w:position w:val="-12"/>
        </w:rPr>
        <w:object w:dxaOrig="1120" w:dyaOrig="360">
          <v:shape id="_x0000_i1117" type="#_x0000_t75" style="width:55.9pt;height:18.4pt" o:ole="">
            <v:imagedata r:id="rId195" o:title=""/>
          </v:shape>
          <o:OLEObject Type="Embed" ProgID="Equation.DSMT4" ShapeID="_x0000_i1117" DrawAspect="Content" ObjectID="_1723310067" r:id="rId196"/>
        </w:object>
      </w:r>
      <w:r w:rsidRPr="00BE69C1">
        <w:t>。</w:t>
      </w:r>
    </w:p>
    <w:p w:rsidR="00F707E5" w:rsidRPr="00BE69C1" w:rsidRDefault="00F707E5" w:rsidP="00F707E5">
      <w:pPr>
        <w:adjustRightInd w:val="0"/>
        <w:ind w:left="360"/>
      </w:pPr>
      <w:r w:rsidRPr="00BE69C1">
        <w:t>（</w:t>
      </w:r>
      <w:r w:rsidRPr="00BE69C1">
        <w:t>1</w:t>
      </w:r>
      <w:r w:rsidRPr="00BE69C1">
        <w:t>）试分析下列现象属于何种干扰。</w:t>
      </w:r>
    </w:p>
    <w:p w:rsidR="00F707E5" w:rsidRPr="00BE69C1" w:rsidRDefault="00F707E5" w:rsidP="00F707E5">
      <w:pPr>
        <w:numPr>
          <w:ilvl w:val="0"/>
          <w:numId w:val="8"/>
        </w:numPr>
        <w:adjustRightInd w:val="0"/>
        <w:ind w:hanging="295"/>
      </w:pPr>
      <w:r w:rsidRPr="00BE69C1">
        <w:t>当收听</w:t>
      </w:r>
      <w:r w:rsidRPr="00BE69C1">
        <w:rPr>
          <w:position w:val="-12"/>
        </w:rPr>
        <w:object w:dxaOrig="1260" w:dyaOrig="360">
          <v:shape id="_x0000_i1118" type="#_x0000_t75" style="width:62.8pt;height:18.4pt" o:ole="">
            <v:imagedata r:id="rId197" o:title=""/>
          </v:shape>
          <o:OLEObject Type="Embed" ProgID="Equation.DSMT4" ShapeID="_x0000_i1118" DrawAspect="Content" ObjectID="_1723310068" r:id="rId198"/>
        </w:object>
      </w:r>
      <w:r w:rsidRPr="00BE69C1">
        <w:t>的电台时，伴有频率为</w:t>
      </w:r>
      <w:r w:rsidRPr="00BE69C1">
        <w:t>1kHz</w:t>
      </w:r>
      <w:r w:rsidRPr="00BE69C1">
        <w:t>的哨叫声；</w:t>
      </w:r>
    </w:p>
    <w:p w:rsidR="00F707E5" w:rsidRPr="00BE69C1" w:rsidRDefault="00F707E5" w:rsidP="00F707E5">
      <w:pPr>
        <w:numPr>
          <w:ilvl w:val="0"/>
          <w:numId w:val="8"/>
        </w:numPr>
        <w:adjustRightInd w:val="0"/>
        <w:ind w:hanging="295"/>
      </w:pPr>
      <w:r w:rsidRPr="00BE69C1">
        <w:t>当收听</w:t>
      </w:r>
      <w:r w:rsidRPr="00BE69C1">
        <w:rPr>
          <w:position w:val="-12"/>
        </w:rPr>
        <w:object w:dxaOrig="1280" w:dyaOrig="360">
          <v:shape id="_x0000_i1119" type="#_x0000_t75" style="width:63.55pt;height:18.4pt" o:ole="">
            <v:imagedata r:id="rId199" o:title=""/>
          </v:shape>
          <o:OLEObject Type="Embed" ProgID="Equation.DSMT4" ShapeID="_x0000_i1119" DrawAspect="Content" ObjectID="_1723310069" r:id="rId200"/>
        </w:object>
      </w:r>
      <w:r w:rsidRPr="00BE69C1">
        <w:t>的电台时，能听到频率为</w:t>
      </w:r>
      <w:r w:rsidRPr="00BE69C1">
        <w:t>1480kHz</w:t>
      </w:r>
      <w:r w:rsidRPr="00BE69C1">
        <w:t>的强电台广播；</w:t>
      </w:r>
    </w:p>
    <w:p w:rsidR="00F707E5" w:rsidRPr="00BE69C1" w:rsidRDefault="00F707E5" w:rsidP="00F707E5">
      <w:pPr>
        <w:numPr>
          <w:ilvl w:val="0"/>
          <w:numId w:val="8"/>
        </w:numPr>
        <w:adjustRightInd w:val="0"/>
        <w:ind w:hanging="295"/>
      </w:pPr>
      <w:r w:rsidRPr="00BE69C1">
        <w:t>当收听</w:t>
      </w:r>
      <w:r w:rsidRPr="00BE69C1">
        <w:rPr>
          <w:position w:val="-12"/>
        </w:rPr>
        <w:object w:dxaOrig="1380" w:dyaOrig="360">
          <v:shape id="_x0000_i1120" type="#_x0000_t75" style="width:67.4pt;height:18.4pt" o:ole="">
            <v:imagedata r:id="rId201" o:title=""/>
          </v:shape>
          <o:OLEObject Type="Embed" ProgID="Equation.DSMT4" ShapeID="_x0000_i1120" DrawAspect="Content" ObjectID="_1723310070" r:id="rId202"/>
        </w:object>
      </w:r>
      <w:r w:rsidRPr="00BE69C1">
        <w:t>的电台时，又可以听到频率为</w:t>
      </w:r>
      <w:r w:rsidRPr="00BE69C1">
        <w:t>740kHz</w:t>
      </w:r>
      <w:r w:rsidRPr="00BE69C1">
        <w:t>的强电台播音。</w:t>
      </w:r>
    </w:p>
    <w:p w:rsidR="00F707E5" w:rsidRDefault="00F707E5" w:rsidP="00F707E5">
      <w:pPr>
        <w:adjustRightInd w:val="0"/>
        <w:ind w:leftChars="203" w:left="426"/>
      </w:pPr>
      <w:r w:rsidRPr="00BE69C1">
        <w:t>（</w:t>
      </w:r>
      <w:r w:rsidRPr="00BE69C1">
        <w:t>2</w:t>
      </w:r>
      <w:r w:rsidRPr="00BE69C1">
        <w:t>）现有频率为</w:t>
      </w:r>
      <w:r w:rsidRPr="00BE69C1">
        <w:t>0.60MHz</w:t>
      </w:r>
      <w:r w:rsidRPr="00BE69C1">
        <w:t>和</w:t>
      </w:r>
      <w:r w:rsidRPr="00BE69C1">
        <w:t>1.065MHz</w:t>
      </w:r>
      <w:r w:rsidRPr="00BE69C1">
        <w:t>的两强干扰串入接收机，</w:t>
      </w:r>
      <w:r>
        <w:rPr>
          <w:rFonts w:hint="eastAsia"/>
        </w:rPr>
        <w:t>试分析会产生什么干扰信号</w:t>
      </w:r>
      <w:r w:rsidRPr="00BE69C1">
        <w:t>？</w:t>
      </w:r>
    </w:p>
    <w:p w:rsidR="00AB3D5E" w:rsidRPr="00BE69C1" w:rsidRDefault="004E5993" w:rsidP="00E050B1">
      <w:pPr>
        <w:adjustRightInd w:val="0"/>
        <w:rPr>
          <w:szCs w:val="21"/>
        </w:rPr>
      </w:pPr>
      <w:r w:rsidRPr="00BE69C1">
        <w:t xml:space="preserve">4. </w:t>
      </w:r>
      <w:r w:rsidRPr="00BE69C1">
        <w:t>在半导体厂商官网</w:t>
      </w:r>
      <w:r w:rsidRPr="00BE69C1">
        <w:rPr>
          <w:szCs w:val="21"/>
        </w:rPr>
        <w:t>查找一款模拟乘法器混频器或双平衡混频器芯片或组件，说明</w:t>
      </w:r>
      <w:r w:rsidR="00E050B1">
        <w:rPr>
          <w:rFonts w:hint="eastAsia"/>
          <w:szCs w:val="21"/>
        </w:rPr>
        <w:t>网址、芯片</w:t>
      </w:r>
      <w:r w:rsidRPr="00BE69C1">
        <w:rPr>
          <w:szCs w:val="21"/>
        </w:rPr>
        <w:t>型号和</w:t>
      </w:r>
      <w:r w:rsidRPr="00BE69C1">
        <w:rPr>
          <w:szCs w:val="21"/>
        </w:rPr>
        <w:t>3</w:t>
      </w:r>
      <w:r w:rsidRPr="00BE69C1">
        <w:rPr>
          <w:szCs w:val="21"/>
        </w:rPr>
        <w:t>个主要参数。</w:t>
      </w:r>
      <w:r w:rsidR="00AB3D5E" w:rsidRPr="00BE69C1">
        <w:rPr>
          <w:szCs w:val="21"/>
        </w:rPr>
        <w:br w:type="page"/>
      </w:r>
    </w:p>
    <w:p w:rsidR="00AB3D5E" w:rsidRPr="00BE69C1" w:rsidRDefault="00AB3D5E" w:rsidP="00E050B1">
      <w:pPr>
        <w:pStyle w:val="1"/>
      </w:pPr>
      <w:r w:rsidRPr="00BE69C1">
        <w:lastRenderedPageBreak/>
        <w:t>高频功率放大器</w:t>
      </w:r>
    </w:p>
    <w:p w:rsidR="00D768CB" w:rsidRPr="00BE69C1" w:rsidRDefault="002B302F" w:rsidP="00E050B1">
      <w:pPr>
        <w:adjustRightInd w:val="0"/>
      </w:pPr>
      <w:r>
        <w:rPr>
          <w:noProof/>
          <w:snapToGrid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4406265</wp:posOffset>
            </wp:positionH>
            <wp:positionV relativeFrom="paragraph">
              <wp:posOffset>8255</wp:posOffset>
            </wp:positionV>
            <wp:extent cx="1787525" cy="1952625"/>
            <wp:effectExtent l="0" t="0" r="3175" b="9525"/>
            <wp:wrapSquare wrapText="bothSides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75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701EF" w:rsidRPr="00BE69C1">
        <w:t xml:space="preserve">1. </w:t>
      </w:r>
      <w:r w:rsidR="000329BF" w:rsidRPr="00BE69C1">
        <w:t>如图，一个工作频率</w:t>
      </w:r>
      <w:r w:rsidR="00380E04" w:rsidRPr="00BE69C1">
        <w:rPr>
          <w:position w:val="-10"/>
        </w:rPr>
        <w:object w:dxaOrig="1200" w:dyaOrig="320">
          <v:shape id="_x0000_i1121" type="#_x0000_t75" style="width:60.5pt;height:16.1pt" o:ole="">
            <v:imagedata r:id="rId204" o:title=""/>
          </v:shape>
          <o:OLEObject Type="Embed" ProgID="Equation.DSMT4" ShapeID="_x0000_i1121" DrawAspect="Content" ObjectID="_1723310071" r:id="rId205"/>
        </w:object>
      </w:r>
      <w:r w:rsidR="000329BF" w:rsidRPr="00BE69C1">
        <w:t>的丙类功率放大器工作于临界状态。功率管</w:t>
      </w:r>
      <w:r w:rsidR="000329BF" w:rsidRPr="00BE69C1">
        <w:t>T3</w:t>
      </w:r>
      <w:r w:rsidR="000329BF" w:rsidRPr="00BE69C1">
        <w:t>的</w:t>
      </w:r>
      <w:r w:rsidR="000329BF" w:rsidRPr="00BE69C1">
        <w:rPr>
          <w:i/>
        </w:rPr>
        <w:t>f</w:t>
      </w:r>
      <w:r w:rsidR="000329BF" w:rsidRPr="00BE69C1">
        <w:rPr>
          <w:vertAlign w:val="subscript"/>
        </w:rPr>
        <w:t>T</w:t>
      </w:r>
      <w:r w:rsidR="000329BF" w:rsidRPr="00BE69C1">
        <w:t>=1100MHz</w:t>
      </w:r>
      <w:r w:rsidR="000329BF" w:rsidRPr="00BE69C1">
        <w:t>，</w:t>
      </w:r>
      <w:r w:rsidR="00380E04" w:rsidRPr="00BE69C1">
        <w:rPr>
          <w:position w:val="-10"/>
        </w:rPr>
        <w:object w:dxaOrig="720" w:dyaOrig="320">
          <v:shape id="_x0000_i1122" type="#_x0000_t75" style="width:36pt;height:16.1pt" o:ole="">
            <v:imagedata r:id="rId206" o:title=""/>
          </v:shape>
          <o:OLEObject Type="Embed" ProgID="Equation.DSMT4" ShapeID="_x0000_i1122" DrawAspect="Content" ObjectID="_1723310072" r:id="rId207"/>
        </w:object>
      </w:r>
      <w:r w:rsidR="000329BF" w:rsidRPr="00BE69C1">
        <w:t>，集电极最大允许耗散功率</w:t>
      </w:r>
      <w:r w:rsidR="000329BF" w:rsidRPr="00BE69C1">
        <w:t>P</w:t>
      </w:r>
      <w:r w:rsidR="000329BF" w:rsidRPr="00BE69C1">
        <w:rPr>
          <w:vertAlign w:val="subscript"/>
        </w:rPr>
        <w:t>CM</w:t>
      </w:r>
      <w:r w:rsidR="000329BF" w:rsidRPr="00BE69C1">
        <w:t>=20W</w:t>
      </w:r>
      <w:r w:rsidR="000329BF" w:rsidRPr="00BE69C1">
        <w:t>，临界线跨导</w:t>
      </w:r>
      <w:r w:rsidR="00380E04" w:rsidRPr="00BE69C1">
        <w:rPr>
          <w:position w:val="-12"/>
        </w:rPr>
        <w:object w:dxaOrig="1320" w:dyaOrig="360">
          <v:shape id="_x0000_i1123" type="#_x0000_t75" style="width:65.1pt;height:18.4pt" o:ole="">
            <v:imagedata r:id="rId208" o:title=""/>
          </v:shape>
          <o:OLEObject Type="Embed" ProgID="Equation.DSMT4" ShapeID="_x0000_i1123" DrawAspect="Content" ObjectID="_1723310073" r:id="rId209"/>
        </w:object>
      </w:r>
      <w:r w:rsidR="000329BF" w:rsidRPr="00BE69C1">
        <w:t>，半电流流通角</w:t>
      </w:r>
      <w:r w:rsidR="00380E04" w:rsidRPr="00BE69C1">
        <w:rPr>
          <w:position w:val="-12"/>
        </w:rPr>
        <w:object w:dxaOrig="840" w:dyaOrig="360">
          <v:shape id="_x0000_i1124" type="#_x0000_t75" style="width:42.15pt;height:18.4pt" o:ole="">
            <v:imagedata r:id="rId210" o:title=""/>
          </v:shape>
          <o:OLEObject Type="Embed" ProgID="Equation.DSMT4" ShapeID="_x0000_i1124" DrawAspect="Content" ObjectID="_1723310074" r:id="rId211"/>
        </w:object>
      </w:r>
      <w:r w:rsidR="000329BF" w:rsidRPr="00BE69C1">
        <w:t>，</w:t>
      </w:r>
      <w:r w:rsidR="00380E04" w:rsidRPr="00BE69C1">
        <w:rPr>
          <w:position w:val="-12"/>
        </w:rPr>
        <w:object w:dxaOrig="1240" w:dyaOrig="360">
          <v:shape id="_x0000_i1125" type="#_x0000_t75" style="width:62.05pt;height:18.4pt" o:ole="">
            <v:imagedata r:id="rId212" o:title=""/>
          </v:shape>
          <o:OLEObject Type="Embed" ProgID="Equation.DSMT4" ShapeID="_x0000_i1125" DrawAspect="Content" ObjectID="_1723310075" r:id="rId213"/>
        </w:object>
      </w:r>
      <w:r w:rsidR="000329BF" w:rsidRPr="00BE69C1">
        <w:t>，</w:t>
      </w:r>
      <w:r w:rsidR="00380E04" w:rsidRPr="00BE69C1">
        <w:rPr>
          <w:position w:val="-12"/>
        </w:rPr>
        <w:object w:dxaOrig="1460" w:dyaOrig="360">
          <v:shape id="_x0000_i1126" type="#_x0000_t75" style="width:72.75pt;height:18.4pt" o:ole="">
            <v:imagedata r:id="rId214" o:title=""/>
          </v:shape>
          <o:OLEObject Type="Embed" ProgID="Equation.DSMT4" ShapeID="_x0000_i1126" DrawAspect="Content" ObjectID="_1723310076" r:id="rId215"/>
        </w:object>
      </w:r>
      <w:r w:rsidR="000329BF" w:rsidRPr="00BE69C1">
        <w:t>，</w:t>
      </w:r>
      <w:r w:rsidR="00380E04" w:rsidRPr="00BE69C1">
        <w:rPr>
          <w:position w:val="-12"/>
        </w:rPr>
        <w:object w:dxaOrig="1440" w:dyaOrig="360">
          <v:shape id="_x0000_i1127" type="#_x0000_t75" style="width:1in;height:18.4pt" o:ole="">
            <v:imagedata r:id="rId216" o:title=""/>
          </v:shape>
          <o:OLEObject Type="Embed" ProgID="Equation.DSMT4" ShapeID="_x0000_i1127" DrawAspect="Content" ObjectID="_1723310077" r:id="rId217"/>
        </w:object>
      </w:r>
      <w:r w:rsidR="000329BF" w:rsidRPr="00BE69C1">
        <w:t>。</w:t>
      </w:r>
    </w:p>
    <w:p w:rsidR="000329BF" w:rsidRPr="00BE69C1" w:rsidRDefault="000329BF" w:rsidP="00E050B1">
      <w:pPr>
        <w:adjustRightInd w:val="0"/>
      </w:pPr>
      <w:r w:rsidRPr="00BE69C1">
        <w:t>（</w:t>
      </w:r>
      <w:r w:rsidRPr="00BE69C1">
        <w:t>1</w:t>
      </w:r>
      <w:r w:rsidRPr="00BE69C1">
        <w:t>）求集电极输出电压</w:t>
      </w:r>
      <w:r w:rsidR="00380E04" w:rsidRPr="00BE69C1">
        <w:rPr>
          <w:position w:val="-12"/>
        </w:rPr>
        <w:object w:dxaOrig="360" w:dyaOrig="360">
          <v:shape id="_x0000_i1128" type="#_x0000_t75" style="width:18.4pt;height:18.4pt" o:ole="">
            <v:imagedata r:id="rId218" o:title=""/>
          </v:shape>
          <o:OLEObject Type="Embed" ProgID="Equation.DSMT4" ShapeID="_x0000_i1128" DrawAspect="Content" ObjectID="_1723310078" r:id="rId219"/>
        </w:object>
      </w:r>
      <w:r w:rsidRPr="00BE69C1">
        <w:t xml:space="preserve"> </w:t>
      </w:r>
    </w:p>
    <w:p w:rsidR="000329BF" w:rsidRPr="00BE69C1" w:rsidRDefault="000329BF" w:rsidP="00E050B1">
      <w:pPr>
        <w:adjustRightInd w:val="0"/>
      </w:pPr>
      <w:r w:rsidRPr="00BE69C1">
        <w:t>（</w:t>
      </w:r>
      <w:r w:rsidRPr="00BE69C1">
        <w:t>2</w:t>
      </w:r>
      <w:r w:rsidRPr="00BE69C1">
        <w:t>）求集电极基波电流</w:t>
      </w:r>
      <w:r w:rsidR="00380E04" w:rsidRPr="00BE69C1">
        <w:rPr>
          <w:position w:val="-12"/>
        </w:rPr>
        <w:object w:dxaOrig="400" w:dyaOrig="360">
          <v:shape id="_x0000_i1129" type="#_x0000_t75" style="width:20.7pt;height:18.4pt" o:ole="">
            <v:imagedata r:id="rId220" o:title=""/>
          </v:shape>
          <o:OLEObject Type="Embed" ProgID="Equation.DSMT4" ShapeID="_x0000_i1129" DrawAspect="Content" ObjectID="_1723310079" r:id="rId221"/>
        </w:object>
      </w:r>
      <w:r w:rsidR="00EA35F9" w:rsidRPr="00BE69C1">
        <w:t>、直流分量</w:t>
      </w:r>
      <w:r w:rsidR="00380E04" w:rsidRPr="00BE69C1">
        <w:rPr>
          <w:position w:val="-12"/>
        </w:rPr>
        <w:object w:dxaOrig="360" w:dyaOrig="360">
          <v:shape id="_x0000_i1130" type="#_x0000_t75" style="width:18.4pt;height:18.4pt" o:ole="">
            <v:imagedata r:id="rId222" o:title=""/>
          </v:shape>
          <o:OLEObject Type="Embed" ProgID="Equation.DSMT4" ShapeID="_x0000_i1130" DrawAspect="Content" ObjectID="_1723310080" r:id="rId223"/>
        </w:object>
      </w:r>
      <w:r w:rsidR="002B302F" w:rsidRPr="002B302F">
        <w:rPr>
          <w:noProof/>
          <w:snapToGrid/>
        </w:rPr>
        <w:t xml:space="preserve"> </w:t>
      </w:r>
    </w:p>
    <w:p w:rsidR="000329BF" w:rsidRPr="00BE69C1" w:rsidRDefault="000329BF" w:rsidP="00E050B1">
      <w:pPr>
        <w:adjustRightInd w:val="0"/>
      </w:pPr>
      <w:r w:rsidRPr="00BE69C1">
        <w:t>（</w:t>
      </w:r>
      <w:r w:rsidRPr="00BE69C1">
        <w:t>3</w:t>
      </w:r>
      <w:r w:rsidRPr="00BE69C1">
        <w:t>）求</w:t>
      </w:r>
      <w:r w:rsidR="006561DE" w:rsidRPr="00BE69C1">
        <w:t>功放</w:t>
      </w:r>
      <w:r w:rsidRPr="00BE69C1">
        <w:t>回路</w:t>
      </w:r>
      <w:r w:rsidR="001A07F3" w:rsidRPr="00BE69C1">
        <w:t>负载</w:t>
      </w:r>
      <w:r w:rsidRPr="00BE69C1">
        <w:t>电阻</w:t>
      </w:r>
      <w:r w:rsidR="00380E04" w:rsidRPr="00BE69C1">
        <w:rPr>
          <w:position w:val="-14"/>
        </w:rPr>
        <w:object w:dxaOrig="320" w:dyaOrig="380">
          <v:shape id="_x0000_i1131" type="#_x0000_t75" style="width:16.1pt;height:19.15pt" o:ole="">
            <v:imagedata r:id="rId224" o:title=""/>
          </v:shape>
          <o:OLEObject Type="Embed" ProgID="Equation.DSMT4" ShapeID="_x0000_i1131" DrawAspect="Content" ObjectID="_1723310081" r:id="rId225"/>
        </w:object>
      </w:r>
      <w:r w:rsidR="00B33770" w:rsidRPr="00BE69C1">
        <w:t>（包括后级负载）</w:t>
      </w:r>
    </w:p>
    <w:p w:rsidR="000329BF" w:rsidRPr="00BE69C1" w:rsidRDefault="000329BF" w:rsidP="00E050B1">
      <w:pPr>
        <w:adjustRightInd w:val="0"/>
      </w:pPr>
      <w:r w:rsidRPr="00BE69C1">
        <w:t>（</w:t>
      </w:r>
      <w:r w:rsidRPr="00BE69C1">
        <w:t>4</w:t>
      </w:r>
      <w:r w:rsidRPr="00BE69C1">
        <w:t>）求输出功率</w:t>
      </w:r>
      <w:r w:rsidR="00380E04" w:rsidRPr="00BE69C1">
        <w:rPr>
          <w:position w:val="-12"/>
        </w:rPr>
        <w:object w:dxaOrig="260" w:dyaOrig="360">
          <v:shape id="_x0000_i1132" type="#_x0000_t75" style="width:13pt;height:18.4pt" o:ole="">
            <v:imagedata r:id="rId226" o:title=""/>
          </v:shape>
          <o:OLEObject Type="Embed" ProgID="Equation.DSMT4" ShapeID="_x0000_i1132" DrawAspect="Content" ObjectID="_1723310082" r:id="rId227"/>
        </w:object>
      </w:r>
      <w:r w:rsidRPr="00BE69C1">
        <w:t xml:space="preserve"> </w:t>
      </w:r>
      <w:r w:rsidRPr="00BE69C1">
        <w:t>、直流电源提供的功率</w:t>
      </w:r>
      <w:r w:rsidR="00380E04" w:rsidRPr="00BE69C1">
        <w:rPr>
          <w:position w:val="-12"/>
        </w:rPr>
        <w:object w:dxaOrig="279" w:dyaOrig="360">
          <v:shape id="_x0000_i1133" type="#_x0000_t75" style="width:14.55pt;height:18.4pt" o:ole="">
            <v:imagedata r:id="rId228" o:title=""/>
          </v:shape>
          <o:OLEObject Type="Embed" ProgID="Equation.DSMT4" ShapeID="_x0000_i1133" DrawAspect="Content" ObjectID="_1723310083" r:id="rId229"/>
        </w:object>
      </w:r>
      <w:r w:rsidRPr="00BE69C1">
        <w:t xml:space="preserve"> </w:t>
      </w:r>
      <w:r w:rsidRPr="00BE69C1">
        <w:t>、集电极耗散功率</w:t>
      </w:r>
      <w:r w:rsidR="00380E04" w:rsidRPr="00BE69C1">
        <w:rPr>
          <w:position w:val="-12"/>
        </w:rPr>
        <w:object w:dxaOrig="260" w:dyaOrig="360">
          <v:shape id="_x0000_i1134" type="#_x0000_t75" style="width:13pt;height:18.4pt" o:ole="">
            <v:imagedata r:id="rId230" o:title=""/>
          </v:shape>
          <o:OLEObject Type="Embed" ProgID="Equation.DSMT4" ShapeID="_x0000_i1134" DrawAspect="Content" ObjectID="_1723310084" r:id="rId231"/>
        </w:object>
      </w:r>
      <w:r w:rsidRPr="00BE69C1">
        <w:t>、</w:t>
      </w:r>
      <w:r w:rsidRPr="00BE69C1">
        <w:t xml:space="preserve"> </w:t>
      </w:r>
    </w:p>
    <w:p w:rsidR="000329BF" w:rsidRPr="00BE69C1" w:rsidRDefault="000329BF" w:rsidP="00E050B1">
      <w:pPr>
        <w:adjustRightInd w:val="0"/>
      </w:pPr>
      <w:r w:rsidRPr="00BE69C1">
        <w:t>集电极效率</w:t>
      </w:r>
      <w:r w:rsidR="00380E04" w:rsidRPr="00BE69C1">
        <w:rPr>
          <w:position w:val="-12"/>
        </w:rPr>
        <w:object w:dxaOrig="260" w:dyaOrig="360">
          <v:shape id="_x0000_i1135" type="#_x0000_t75" style="width:13pt;height:18.4pt" o:ole="">
            <v:imagedata r:id="rId232" o:title=""/>
          </v:shape>
          <o:OLEObject Type="Embed" ProgID="Equation.DSMT4" ShapeID="_x0000_i1135" DrawAspect="Content" ObjectID="_1723310085" r:id="rId233"/>
        </w:object>
      </w:r>
      <w:r w:rsidRPr="00BE69C1">
        <w:t xml:space="preserve"> </w:t>
      </w:r>
    </w:p>
    <w:p w:rsidR="000329BF" w:rsidRPr="00BE69C1" w:rsidRDefault="000329BF" w:rsidP="00E050B1">
      <w:pPr>
        <w:adjustRightInd w:val="0"/>
      </w:pPr>
      <w:r w:rsidRPr="00BE69C1">
        <w:t>（</w:t>
      </w:r>
      <w:r w:rsidRPr="00BE69C1">
        <w:t>5</w:t>
      </w:r>
      <w:r w:rsidRPr="00BE69C1">
        <w:t>）画出此电路的交流通路。此电路是如何提供负偏压</w:t>
      </w:r>
      <w:r w:rsidR="00380E04" w:rsidRPr="00BE69C1">
        <w:rPr>
          <w:position w:val="-12"/>
        </w:rPr>
        <w:object w:dxaOrig="380" w:dyaOrig="360">
          <v:shape id="_x0000_i1136" type="#_x0000_t75" style="width:19.15pt;height:18.4pt" o:ole="">
            <v:imagedata r:id="rId234" o:title=""/>
          </v:shape>
          <o:OLEObject Type="Embed" ProgID="Equation.DSMT4" ShapeID="_x0000_i1136" DrawAspect="Content" ObjectID="_1723310086" r:id="rId235"/>
        </w:object>
      </w:r>
      <w:r w:rsidRPr="00BE69C1">
        <w:t>的？</w:t>
      </w:r>
    </w:p>
    <w:p w:rsidR="000329BF" w:rsidRPr="00BE69C1" w:rsidRDefault="000329BF" w:rsidP="00E050B1">
      <w:pPr>
        <w:adjustRightInd w:val="0"/>
      </w:pPr>
      <w:r w:rsidRPr="00BE69C1">
        <w:t>（</w:t>
      </w:r>
      <w:r w:rsidRPr="00BE69C1">
        <w:t>6</w:t>
      </w:r>
      <w:r w:rsidRPr="00BE69C1">
        <w:t>）由</w:t>
      </w:r>
      <w:r w:rsidR="001A07F3" w:rsidRPr="00BE69C1">
        <w:t>负载电阻</w:t>
      </w:r>
      <w:r w:rsidR="00380E04" w:rsidRPr="00BE69C1">
        <w:rPr>
          <w:position w:val="-14"/>
        </w:rPr>
        <w:object w:dxaOrig="320" w:dyaOrig="380">
          <v:shape id="_x0000_i1137" type="#_x0000_t75" style="width:16.1pt;height:19.15pt" o:ole="">
            <v:imagedata r:id="rId236" o:title=""/>
          </v:shape>
          <o:OLEObject Type="Embed" ProgID="Equation.DSMT4" ShapeID="_x0000_i1137" DrawAspect="Content" ObjectID="_1723310087" r:id="rId237"/>
        </w:object>
      </w:r>
      <w:r w:rsidRPr="00BE69C1">
        <w:t>计算谐振回路品质因数</w:t>
      </w:r>
      <w:r w:rsidR="00380E04" w:rsidRPr="00BE69C1">
        <w:rPr>
          <w:position w:val="-10"/>
        </w:rPr>
        <w:object w:dxaOrig="240" w:dyaOrig="320">
          <v:shape id="_x0000_i1138" type="#_x0000_t75" style="width:13pt;height:16.1pt" o:ole="">
            <v:imagedata r:id="rId238" o:title=""/>
          </v:shape>
          <o:OLEObject Type="Embed" ProgID="Equation.DSMT4" ShapeID="_x0000_i1138" DrawAspect="Content" ObjectID="_1723310088" r:id="rId239"/>
        </w:object>
      </w:r>
      <w:r w:rsidRPr="00BE69C1">
        <w:t>、通频带</w:t>
      </w:r>
      <w:r w:rsidR="00380E04" w:rsidRPr="00BE69C1">
        <w:rPr>
          <w:position w:val="-12"/>
        </w:rPr>
        <w:object w:dxaOrig="600" w:dyaOrig="360">
          <v:shape id="_x0000_i1139" type="#_x0000_t75" style="width:29.85pt;height:18.4pt" o:ole="">
            <v:imagedata r:id="rId240" o:title=""/>
          </v:shape>
          <o:OLEObject Type="Embed" ProgID="Equation.DSMT4" ShapeID="_x0000_i1139" DrawAspect="Content" ObjectID="_1723310089" r:id="rId241"/>
        </w:object>
      </w:r>
      <w:r w:rsidRPr="00BE69C1">
        <w:t>。此电路有什么缺点？可以采用什么方法改进？</w:t>
      </w:r>
      <w:r w:rsidRPr="00BE69C1">
        <w:t xml:space="preserve">  </w:t>
      </w:r>
    </w:p>
    <w:p w:rsidR="003701EF" w:rsidRPr="00BE69C1" w:rsidRDefault="003701EF" w:rsidP="00E050B1">
      <w:pPr>
        <w:adjustRightInd w:val="0"/>
      </w:pPr>
    </w:p>
    <w:p w:rsidR="003701EF" w:rsidRPr="00BE69C1" w:rsidRDefault="003701EF" w:rsidP="00E050B1">
      <w:pPr>
        <w:adjustRightInd w:val="0"/>
      </w:pPr>
      <w:r w:rsidRPr="00BE69C1">
        <w:rPr>
          <w:noProof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3891339</wp:posOffset>
            </wp:positionH>
            <wp:positionV relativeFrom="paragraph">
              <wp:posOffset>57297</wp:posOffset>
            </wp:positionV>
            <wp:extent cx="2105025" cy="1952625"/>
            <wp:effectExtent l="0" t="0" r="9525" b="952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A35F9" w:rsidRPr="00BE69C1" w:rsidRDefault="003701EF" w:rsidP="00E050B1">
      <w:pPr>
        <w:adjustRightInd w:val="0"/>
      </w:pPr>
      <w:r w:rsidRPr="00BE69C1">
        <w:t xml:space="preserve">2. </w:t>
      </w:r>
      <w:r w:rsidRPr="00BE69C1">
        <w:t>某丙类谐振功率放大器工作于临界状态，转移特性</w:t>
      </w:r>
      <w:r w:rsidR="00EA35F9" w:rsidRPr="00BE69C1">
        <w:t>曲线</w:t>
      </w:r>
      <w:r w:rsidRPr="00BE69C1">
        <w:t>如图，</w:t>
      </w:r>
      <w:r w:rsidR="00380E04" w:rsidRPr="00BE69C1">
        <w:rPr>
          <w:position w:val="-12"/>
        </w:rPr>
        <w:object w:dxaOrig="1120" w:dyaOrig="360">
          <v:shape id="_x0000_i1140" type="#_x0000_t75" style="width:55.9pt;height:18.4pt" o:ole="">
            <v:imagedata r:id="rId243" o:title=""/>
          </v:shape>
          <o:OLEObject Type="Embed" ProgID="Equation.DSMT4" ShapeID="_x0000_i1140" DrawAspect="Content" ObjectID="_1723310090" r:id="rId244"/>
        </w:object>
      </w:r>
      <w:r w:rsidRPr="00BE69C1">
        <w:t>，</w:t>
      </w:r>
      <w:r w:rsidR="00380E04" w:rsidRPr="00BE69C1">
        <w:rPr>
          <w:position w:val="-12"/>
        </w:rPr>
        <w:object w:dxaOrig="1080" w:dyaOrig="360">
          <v:shape id="_x0000_i1141" type="#_x0000_t75" style="width:54.4pt;height:18.4pt" o:ole="">
            <v:imagedata r:id="rId245" o:title=""/>
          </v:shape>
          <o:OLEObject Type="Embed" ProgID="Equation.DSMT4" ShapeID="_x0000_i1141" DrawAspect="Content" ObjectID="_1723310091" r:id="rId246"/>
        </w:object>
      </w:r>
      <w:r w:rsidRPr="00BE69C1">
        <w:t>，</w:t>
      </w:r>
      <w:r w:rsidR="00380E04" w:rsidRPr="00BE69C1">
        <w:rPr>
          <w:position w:val="-12"/>
        </w:rPr>
        <w:object w:dxaOrig="1200" w:dyaOrig="360">
          <v:shape id="_x0000_i1142" type="#_x0000_t75" style="width:60.5pt;height:18.4pt" o:ole="">
            <v:imagedata r:id="rId247" o:title=""/>
          </v:shape>
          <o:OLEObject Type="Embed" ProgID="Equation.DSMT4" ShapeID="_x0000_i1142" DrawAspect="Content" ObjectID="_1723310092" r:id="rId248"/>
        </w:object>
      </w:r>
      <w:r w:rsidRPr="00BE69C1">
        <w:t>，</w:t>
      </w:r>
      <w:r w:rsidR="00380E04" w:rsidRPr="00BE69C1">
        <w:rPr>
          <w:position w:val="-12"/>
        </w:rPr>
        <w:object w:dxaOrig="840" w:dyaOrig="360">
          <v:shape id="_x0000_i1143" type="#_x0000_t75" style="width:42.15pt;height:18.4pt" o:ole="">
            <v:imagedata r:id="rId249" o:title=""/>
          </v:shape>
          <o:OLEObject Type="Embed" ProgID="Equation.DSMT4" ShapeID="_x0000_i1143" DrawAspect="Content" ObjectID="_1723310093" r:id="rId250"/>
        </w:object>
      </w:r>
      <w:r w:rsidRPr="00BE69C1">
        <w:t>，集电极电压利用系数</w:t>
      </w:r>
      <w:r w:rsidR="00380E04" w:rsidRPr="00BE69C1">
        <w:rPr>
          <w:position w:val="-10"/>
        </w:rPr>
        <w:object w:dxaOrig="740" w:dyaOrig="320">
          <v:shape id="_x0000_i1144" type="#_x0000_t75" style="width:36.75pt;height:16.1pt" o:ole="">
            <v:imagedata r:id="rId251" o:title=""/>
          </v:shape>
          <o:OLEObject Type="Embed" ProgID="Equation.DSMT4" ShapeID="_x0000_i1144" DrawAspect="Content" ObjectID="_1723310094" r:id="rId252"/>
        </w:object>
      </w:r>
      <w:r w:rsidRPr="00BE69C1">
        <w:t>，</w:t>
      </w:r>
      <w:r w:rsidR="00380E04" w:rsidRPr="00BE69C1">
        <w:rPr>
          <w:position w:val="-12"/>
        </w:rPr>
        <w:object w:dxaOrig="1460" w:dyaOrig="360">
          <v:shape id="_x0000_i1145" type="#_x0000_t75" style="width:72.75pt;height:18.4pt" o:ole="">
            <v:imagedata r:id="rId253" o:title=""/>
          </v:shape>
          <o:OLEObject Type="Embed" ProgID="Equation.DSMT4" ShapeID="_x0000_i1145" DrawAspect="Content" ObjectID="_1723310095" r:id="rId254"/>
        </w:object>
      </w:r>
      <w:r w:rsidRPr="00BE69C1">
        <w:t>，</w:t>
      </w:r>
      <w:r w:rsidR="00380E04" w:rsidRPr="00BE69C1">
        <w:rPr>
          <w:position w:val="-12"/>
        </w:rPr>
        <w:object w:dxaOrig="1440" w:dyaOrig="360">
          <v:shape id="_x0000_i1146" type="#_x0000_t75" style="width:1in;height:18.4pt" o:ole="">
            <v:imagedata r:id="rId255" o:title=""/>
          </v:shape>
          <o:OLEObject Type="Embed" ProgID="Equation.DSMT4" ShapeID="_x0000_i1146" DrawAspect="Content" ObjectID="_1723310096" r:id="rId256"/>
        </w:object>
      </w:r>
      <w:r w:rsidRPr="00BE69C1">
        <w:t>，</w:t>
      </w:r>
      <w:r w:rsidR="00CF3F61" w:rsidRPr="00BE69C1">
        <w:t xml:space="preserve"> </w:t>
      </w:r>
    </w:p>
    <w:p w:rsidR="00EA35F9" w:rsidRPr="00BE69C1" w:rsidRDefault="00EA35F9" w:rsidP="00E050B1">
      <w:pPr>
        <w:adjustRightInd w:val="0"/>
      </w:pPr>
      <w:r w:rsidRPr="00BE69C1">
        <w:t>（</w:t>
      </w:r>
      <w:r w:rsidRPr="00BE69C1">
        <w:t>1</w:t>
      </w:r>
      <w:r w:rsidRPr="00BE69C1">
        <w:t>）</w:t>
      </w:r>
      <w:r w:rsidR="00CF3F61" w:rsidRPr="00BE69C1">
        <w:t>求</w:t>
      </w:r>
      <w:r w:rsidRPr="00BE69C1">
        <w:t>转移特性曲线斜率</w:t>
      </w:r>
      <w:r w:rsidR="00380E04" w:rsidRPr="00BE69C1">
        <w:rPr>
          <w:position w:val="-12"/>
        </w:rPr>
        <w:object w:dxaOrig="279" w:dyaOrig="360">
          <v:shape id="_x0000_i1147" type="#_x0000_t75" style="width:14.55pt;height:18.4pt" o:ole="">
            <v:imagedata r:id="rId257" o:title=""/>
          </v:shape>
          <o:OLEObject Type="Embed" ProgID="Equation.DSMT4" ShapeID="_x0000_i1147" DrawAspect="Content" ObjectID="_1723310097" r:id="rId258"/>
        </w:object>
      </w:r>
      <w:r w:rsidRPr="00BE69C1">
        <w:t xml:space="preserve"> </w:t>
      </w:r>
    </w:p>
    <w:p w:rsidR="00EA35F9" w:rsidRPr="00BE69C1" w:rsidRDefault="00EA35F9" w:rsidP="00E050B1">
      <w:pPr>
        <w:adjustRightInd w:val="0"/>
      </w:pPr>
      <w:r w:rsidRPr="00BE69C1">
        <w:t>（</w:t>
      </w:r>
      <w:r w:rsidRPr="00BE69C1">
        <w:t>2</w:t>
      </w:r>
      <w:r w:rsidRPr="00BE69C1">
        <w:t>）求集电极输出电压</w:t>
      </w:r>
      <w:r w:rsidR="00380E04" w:rsidRPr="00BE69C1">
        <w:rPr>
          <w:position w:val="-12"/>
        </w:rPr>
        <w:object w:dxaOrig="360" w:dyaOrig="360">
          <v:shape id="_x0000_i1148" type="#_x0000_t75" style="width:18.4pt;height:18.4pt" o:ole="">
            <v:imagedata r:id="rId259" o:title=""/>
          </v:shape>
          <o:OLEObject Type="Embed" ProgID="Equation.DSMT4" ShapeID="_x0000_i1148" DrawAspect="Content" ObjectID="_1723310098" r:id="rId260"/>
        </w:object>
      </w:r>
      <w:r w:rsidRPr="00BE69C1">
        <w:t xml:space="preserve"> </w:t>
      </w:r>
    </w:p>
    <w:p w:rsidR="00EA35F9" w:rsidRPr="00BE69C1" w:rsidRDefault="00EA35F9" w:rsidP="00E050B1">
      <w:pPr>
        <w:adjustRightInd w:val="0"/>
      </w:pPr>
      <w:r w:rsidRPr="00BE69C1">
        <w:t>（</w:t>
      </w:r>
      <w:r w:rsidRPr="00BE69C1">
        <w:t>3</w:t>
      </w:r>
      <w:r w:rsidRPr="00BE69C1">
        <w:t>）求集电极电流</w:t>
      </w:r>
      <w:r w:rsidR="00380E04" w:rsidRPr="00BE69C1">
        <w:rPr>
          <w:position w:val="-12"/>
        </w:rPr>
        <w:object w:dxaOrig="480" w:dyaOrig="360">
          <v:shape id="_x0000_i1149" type="#_x0000_t75" style="width:23.75pt;height:18.4pt" o:ole="">
            <v:imagedata r:id="rId261" o:title=""/>
          </v:shape>
          <o:OLEObject Type="Embed" ProgID="Equation.DSMT4" ShapeID="_x0000_i1149" DrawAspect="Content" ObjectID="_1723310099" r:id="rId262"/>
        </w:object>
      </w:r>
      <w:r w:rsidRPr="00BE69C1">
        <w:t xml:space="preserve"> </w:t>
      </w:r>
    </w:p>
    <w:p w:rsidR="00EA35F9" w:rsidRPr="00BE69C1" w:rsidRDefault="00EA35F9" w:rsidP="00E050B1">
      <w:pPr>
        <w:adjustRightInd w:val="0"/>
      </w:pPr>
      <w:r w:rsidRPr="00BE69C1">
        <w:t>（</w:t>
      </w:r>
      <w:r w:rsidRPr="00BE69C1">
        <w:t>4</w:t>
      </w:r>
      <w:r w:rsidRPr="00BE69C1">
        <w:t>）求集电极基波电流</w:t>
      </w:r>
      <w:r w:rsidR="00380E04" w:rsidRPr="00BE69C1">
        <w:rPr>
          <w:position w:val="-12"/>
        </w:rPr>
        <w:object w:dxaOrig="400" w:dyaOrig="360">
          <v:shape id="_x0000_i1150" type="#_x0000_t75" style="width:20.7pt;height:18.4pt" o:ole="">
            <v:imagedata r:id="rId263" o:title=""/>
          </v:shape>
          <o:OLEObject Type="Embed" ProgID="Equation.DSMT4" ShapeID="_x0000_i1150" DrawAspect="Content" ObjectID="_1723310100" r:id="rId264"/>
        </w:object>
      </w:r>
      <w:r w:rsidRPr="00BE69C1">
        <w:t>、直流分量</w:t>
      </w:r>
      <w:r w:rsidR="00380E04" w:rsidRPr="00BE69C1">
        <w:rPr>
          <w:position w:val="-12"/>
        </w:rPr>
        <w:object w:dxaOrig="360" w:dyaOrig="360">
          <v:shape id="_x0000_i1151" type="#_x0000_t75" style="width:18.4pt;height:18.4pt" o:ole="">
            <v:imagedata r:id="rId265" o:title=""/>
          </v:shape>
          <o:OLEObject Type="Embed" ProgID="Equation.DSMT4" ShapeID="_x0000_i1151" DrawAspect="Content" ObjectID="_1723310101" r:id="rId266"/>
        </w:object>
      </w:r>
    </w:p>
    <w:p w:rsidR="00EA35F9" w:rsidRPr="00BE69C1" w:rsidRDefault="00EA35F9" w:rsidP="00E050B1">
      <w:pPr>
        <w:adjustRightInd w:val="0"/>
      </w:pPr>
      <w:r w:rsidRPr="00BE69C1">
        <w:t>（</w:t>
      </w:r>
      <w:r w:rsidRPr="00BE69C1">
        <w:t>5</w:t>
      </w:r>
      <w:r w:rsidRPr="00BE69C1">
        <w:t>）求</w:t>
      </w:r>
      <w:r w:rsidR="00CD77FE" w:rsidRPr="00BE69C1">
        <w:t>功放回路负载电阻</w:t>
      </w:r>
      <w:r w:rsidR="00380E04" w:rsidRPr="00BE69C1">
        <w:rPr>
          <w:position w:val="-14"/>
        </w:rPr>
        <w:object w:dxaOrig="320" w:dyaOrig="380">
          <v:shape id="_x0000_i1152" type="#_x0000_t75" style="width:16.1pt;height:19.15pt" o:ole="">
            <v:imagedata r:id="rId267" o:title=""/>
          </v:shape>
          <o:OLEObject Type="Embed" ProgID="Equation.DSMT4" ShapeID="_x0000_i1152" DrawAspect="Content" ObjectID="_1723310102" r:id="rId268"/>
        </w:object>
      </w:r>
    </w:p>
    <w:p w:rsidR="00EA35F9" w:rsidRPr="00BE69C1" w:rsidRDefault="00EA35F9" w:rsidP="00E050B1">
      <w:pPr>
        <w:adjustRightInd w:val="0"/>
      </w:pPr>
      <w:r w:rsidRPr="00BE69C1">
        <w:t>（</w:t>
      </w:r>
      <w:r w:rsidRPr="00BE69C1">
        <w:t>6</w:t>
      </w:r>
      <w:r w:rsidRPr="00BE69C1">
        <w:t>）求输出功率</w:t>
      </w:r>
      <w:r w:rsidR="00380E04" w:rsidRPr="00BE69C1">
        <w:rPr>
          <w:position w:val="-12"/>
        </w:rPr>
        <w:object w:dxaOrig="260" w:dyaOrig="360">
          <v:shape id="_x0000_i1153" type="#_x0000_t75" style="width:13pt;height:18.4pt" o:ole="">
            <v:imagedata r:id="rId269" o:title=""/>
          </v:shape>
          <o:OLEObject Type="Embed" ProgID="Equation.DSMT4" ShapeID="_x0000_i1153" DrawAspect="Content" ObjectID="_1723310103" r:id="rId270"/>
        </w:object>
      </w:r>
      <w:r w:rsidRPr="00BE69C1">
        <w:t xml:space="preserve"> </w:t>
      </w:r>
      <w:r w:rsidRPr="00BE69C1">
        <w:t>、直流电源提供的功率</w:t>
      </w:r>
      <w:r w:rsidR="00380E04" w:rsidRPr="00BE69C1">
        <w:rPr>
          <w:position w:val="-12"/>
        </w:rPr>
        <w:object w:dxaOrig="279" w:dyaOrig="360">
          <v:shape id="_x0000_i1154" type="#_x0000_t75" style="width:14.55pt;height:18.4pt" o:ole="">
            <v:imagedata r:id="rId271" o:title=""/>
          </v:shape>
          <o:OLEObject Type="Embed" ProgID="Equation.DSMT4" ShapeID="_x0000_i1154" DrawAspect="Content" ObjectID="_1723310104" r:id="rId272"/>
        </w:object>
      </w:r>
      <w:r w:rsidRPr="00BE69C1">
        <w:t xml:space="preserve"> </w:t>
      </w:r>
      <w:r w:rsidRPr="00BE69C1">
        <w:t>、集电极耗散功率</w:t>
      </w:r>
      <w:r w:rsidR="00380E04" w:rsidRPr="00BE69C1">
        <w:rPr>
          <w:position w:val="-12"/>
        </w:rPr>
        <w:object w:dxaOrig="260" w:dyaOrig="360">
          <v:shape id="_x0000_i1155" type="#_x0000_t75" style="width:13.8pt;height:18.4pt" o:ole="">
            <v:imagedata r:id="rId273" o:title=""/>
          </v:shape>
          <o:OLEObject Type="Embed" ProgID="Equation.DSMT4" ShapeID="_x0000_i1155" DrawAspect="Content" ObjectID="_1723310105" r:id="rId274"/>
        </w:object>
      </w:r>
      <w:r w:rsidRPr="00BE69C1">
        <w:t>、</w:t>
      </w:r>
      <w:r w:rsidRPr="00BE69C1">
        <w:t xml:space="preserve"> </w:t>
      </w:r>
      <w:r w:rsidRPr="00BE69C1">
        <w:t>集电极效率</w:t>
      </w:r>
      <w:r w:rsidR="00380E04" w:rsidRPr="00BE69C1">
        <w:rPr>
          <w:position w:val="-12"/>
        </w:rPr>
        <w:object w:dxaOrig="260" w:dyaOrig="360">
          <v:shape id="_x0000_i1156" type="#_x0000_t75" style="width:13.8pt;height:18.4pt" o:ole="">
            <v:imagedata r:id="rId275" o:title=""/>
          </v:shape>
          <o:OLEObject Type="Embed" ProgID="Equation.DSMT4" ShapeID="_x0000_i1156" DrawAspect="Content" ObjectID="_1723310106" r:id="rId276"/>
        </w:object>
      </w:r>
      <w:r w:rsidRPr="00BE69C1">
        <w:t xml:space="preserve"> </w:t>
      </w:r>
    </w:p>
    <w:p w:rsidR="003701EF" w:rsidRPr="00BE69C1" w:rsidRDefault="003701EF" w:rsidP="00E050B1">
      <w:pPr>
        <w:adjustRightInd w:val="0"/>
      </w:pPr>
    </w:p>
    <w:p w:rsidR="003701EF" w:rsidRPr="00BE69C1" w:rsidRDefault="003701EF" w:rsidP="00E050B1">
      <w:pPr>
        <w:adjustRightInd w:val="0"/>
      </w:pPr>
    </w:p>
    <w:p w:rsidR="0076737F" w:rsidRPr="00BE69C1" w:rsidRDefault="0076737F" w:rsidP="00E050B1">
      <w:pPr>
        <w:adjustRightInd w:val="0"/>
        <w:rPr>
          <w:szCs w:val="21"/>
        </w:rPr>
      </w:pPr>
      <w:r w:rsidRPr="00BE69C1">
        <w:t xml:space="preserve">3. </w:t>
      </w:r>
      <w:r w:rsidRPr="00BE69C1">
        <w:t>在半导体厂商官网</w:t>
      </w:r>
      <w:r w:rsidRPr="00BE69C1">
        <w:rPr>
          <w:szCs w:val="21"/>
        </w:rPr>
        <w:t>查找一款高频功率放大器芯片或组件的数据手册，说明</w:t>
      </w:r>
      <w:r w:rsidR="00E050B1">
        <w:rPr>
          <w:rFonts w:hint="eastAsia"/>
          <w:szCs w:val="21"/>
        </w:rPr>
        <w:t>网址、芯片</w:t>
      </w:r>
      <w:r w:rsidRPr="00BE69C1">
        <w:rPr>
          <w:szCs w:val="21"/>
        </w:rPr>
        <w:t>型号和</w:t>
      </w:r>
      <w:r w:rsidRPr="00BE69C1">
        <w:rPr>
          <w:szCs w:val="21"/>
        </w:rPr>
        <w:t>3</w:t>
      </w:r>
      <w:r w:rsidRPr="00BE69C1">
        <w:rPr>
          <w:szCs w:val="21"/>
        </w:rPr>
        <w:t>个交流性能参数。</w:t>
      </w:r>
    </w:p>
    <w:p w:rsidR="003701EF" w:rsidRPr="00BE69C1" w:rsidRDefault="003701EF" w:rsidP="00E050B1">
      <w:pPr>
        <w:adjustRightInd w:val="0"/>
      </w:pPr>
    </w:p>
    <w:p w:rsidR="003701EF" w:rsidRPr="00BE69C1" w:rsidRDefault="003701EF" w:rsidP="00E050B1">
      <w:pPr>
        <w:adjustRightInd w:val="0"/>
      </w:pPr>
    </w:p>
    <w:p w:rsidR="003701EF" w:rsidRPr="00BE69C1" w:rsidRDefault="003701EF" w:rsidP="00E050B1">
      <w:pPr>
        <w:adjustRightInd w:val="0"/>
      </w:pPr>
    </w:p>
    <w:p w:rsidR="003701EF" w:rsidRPr="00BE69C1" w:rsidRDefault="003701EF" w:rsidP="00E050B1">
      <w:pPr>
        <w:adjustRightInd w:val="0"/>
      </w:pPr>
    </w:p>
    <w:p w:rsidR="003701EF" w:rsidRPr="00BE69C1" w:rsidRDefault="003701EF" w:rsidP="00E050B1">
      <w:pPr>
        <w:adjustRightInd w:val="0"/>
      </w:pPr>
    </w:p>
    <w:p w:rsidR="003701EF" w:rsidRPr="00BE69C1" w:rsidRDefault="003701EF" w:rsidP="00E050B1">
      <w:pPr>
        <w:adjustRightInd w:val="0"/>
      </w:pPr>
    </w:p>
    <w:p w:rsidR="003701EF" w:rsidRPr="00BE69C1" w:rsidRDefault="003701EF" w:rsidP="00E050B1">
      <w:pPr>
        <w:adjustRightInd w:val="0"/>
      </w:pPr>
    </w:p>
    <w:p w:rsidR="003701EF" w:rsidRPr="00BE69C1" w:rsidRDefault="003701EF" w:rsidP="00E050B1">
      <w:pPr>
        <w:adjustRightInd w:val="0"/>
      </w:pPr>
    </w:p>
    <w:p w:rsidR="003701EF" w:rsidRPr="00BE69C1" w:rsidRDefault="003701EF" w:rsidP="00E050B1">
      <w:pPr>
        <w:adjustRightInd w:val="0"/>
      </w:pPr>
    </w:p>
    <w:p w:rsidR="003701EF" w:rsidRPr="00BE69C1" w:rsidRDefault="003701EF" w:rsidP="00E050B1">
      <w:pPr>
        <w:adjustRightInd w:val="0"/>
      </w:pPr>
    </w:p>
    <w:p w:rsidR="003701EF" w:rsidRPr="00BE69C1" w:rsidRDefault="003701EF" w:rsidP="00E050B1">
      <w:pPr>
        <w:adjustRightInd w:val="0"/>
      </w:pPr>
    </w:p>
    <w:p w:rsidR="003701EF" w:rsidRPr="00BE69C1" w:rsidRDefault="003701EF" w:rsidP="00E050B1">
      <w:pPr>
        <w:adjustRightInd w:val="0"/>
      </w:pPr>
    </w:p>
    <w:p w:rsidR="000329BF" w:rsidRPr="00BE69C1" w:rsidRDefault="000329BF" w:rsidP="00E050B1">
      <w:pPr>
        <w:adjustRightInd w:val="0"/>
      </w:pPr>
    </w:p>
    <w:p w:rsidR="000329BF" w:rsidRPr="00BE69C1" w:rsidRDefault="000329BF" w:rsidP="00E050B1">
      <w:pPr>
        <w:adjustRightInd w:val="0"/>
      </w:pPr>
    </w:p>
    <w:p w:rsidR="004E5993" w:rsidRPr="00BE69C1" w:rsidRDefault="004E5993" w:rsidP="00E050B1">
      <w:pPr>
        <w:adjustRightInd w:val="0"/>
      </w:pPr>
    </w:p>
    <w:p w:rsidR="004E5993" w:rsidRPr="00BE69C1" w:rsidRDefault="004E5993" w:rsidP="00E050B1">
      <w:pPr>
        <w:adjustRightInd w:val="0"/>
        <w:ind w:leftChars="-2" w:hangingChars="2" w:hanging="4"/>
      </w:pPr>
    </w:p>
    <w:p w:rsidR="00E342CD" w:rsidRPr="00BE69C1" w:rsidRDefault="00E342CD" w:rsidP="00E050B1">
      <w:pPr>
        <w:adjustRightInd w:val="0"/>
      </w:pPr>
    </w:p>
    <w:p w:rsidR="00AB3D5E" w:rsidRPr="00BE69C1" w:rsidRDefault="00AB3D5E" w:rsidP="00E050B1">
      <w:pPr>
        <w:pStyle w:val="1"/>
      </w:pPr>
    </w:p>
    <w:p w:rsidR="00D74287" w:rsidRPr="00BE69C1" w:rsidRDefault="00AB3D5E" w:rsidP="00E050B1">
      <w:pPr>
        <w:pStyle w:val="1"/>
      </w:pPr>
      <w:r w:rsidRPr="00BE69C1">
        <w:t>振幅调制与解调</w:t>
      </w:r>
    </w:p>
    <w:p w:rsidR="00956738" w:rsidRPr="00BE69C1" w:rsidRDefault="00956738" w:rsidP="00E050B1">
      <w:pPr>
        <w:adjustRightInd w:val="0"/>
      </w:pPr>
      <w:r w:rsidRPr="00BE69C1">
        <w:t xml:space="preserve">1. </w:t>
      </w:r>
      <w:r w:rsidRPr="00BE69C1">
        <w:t>已知如下信号，</w:t>
      </w:r>
      <w:r w:rsidR="00380E04" w:rsidRPr="00BE69C1">
        <w:rPr>
          <w:position w:val="-10"/>
        </w:rPr>
        <w:object w:dxaOrig="7960" w:dyaOrig="360">
          <v:shape id="_x0000_i1157" type="#_x0000_t75" style="width:400.6pt;height:18.4pt" o:ole="">
            <v:imagedata r:id="rId277" o:title=""/>
          </v:shape>
          <o:OLEObject Type="Embed" ProgID="Equation.DSMT4" ShapeID="_x0000_i1157" DrawAspect="Content" ObjectID="_1723310107" r:id="rId278"/>
        </w:object>
      </w:r>
    </w:p>
    <w:p w:rsidR="00956738" w:rsidRPr="00BE69C1" w:rsidRDefault="00956738" w:rsidP="00E050B1">
      <w:pPr>
        <w:adjustRightInd w:val="0"/>
      </w:pPr>
      <w:r w:rsidRPr="00BE69C1">
        <w:t>（</w:t>
      </w:r>
      <w:r w:rsidRPr="00BE69C1">
        <w:t>1</w:t>
      </w:r>
      <w:r w:rsidRPr="00BE69C1">
        <w:t>）</w:t>
      </w:r>
      <w:r w:rsidR="00F768FB" w:rsidRPr="00BE69C1">
        <w:t>画出频谱图，</w:t>
      </w:r>
      <w:r w:rsidRPr="00BE69C1">
        <w:t>说明其中的频率成分，判断是何种调制方式信号</w:t>
      </w:r>
      <w:r w:rsidR="00CF2F53" w:rsidRPr="00BE69C1">
        <w:t>，求出该信号的频谱宽度</w:t>
      </w:r>
      <w:r w:rsidRPr="00BE69C1">
        <w:t>；</w:t>
      </w:r>
    </w:p>
    <w:p w:rsidR="00956738" w:rsidRPr="00BE69C1" w:rsidRDefault="00956738" w:rsidP="00E050B1">
      <w:pPr>
        <w:adjustRightInd w:val="0"/>
      </w:pPr>
      <w:r w:rsidRPr="00BE69C1">
        <w:t>（</w:t>
      </w:r>
      <w:r w:rsidRPr="00BE69C1">
        <w:t>2</w:t>
      </w:r>
      <w:r w:rsidRPr="00BE69C1">
        <w:t>）写出其典型电压表达式：</w:t>
      </w:r>
      <w:r w:rsidRPr="00BE69C1">
        <w:t xml:space="preserve">  </w:t>
      </w:r>
    </w:p>
    <w:p w:rsidR="00956738" w:rsidRPr="00BE69C1" w:rsidRDefault="00956738" w:rsidP="00E050B1">
      <w:pPr>
        <w:adjustRightInd w:val="0"/>
      </w:pPr>
      <w:r w:rsidRPr="00BE69C1">
        <w:t>（</w:t>
      </w:r>
      <w:r w:rsidRPr="00BE69C1">
        <w:t>3</w:t>
      </w:r>
      <w:r w:rsidRPr="00BE69C1">
        <w:t>）求出该信号在</w:t>
      </w:r>
      <w:r w:rsidRPr="00BE69C1">
        <w:t>1Ω</w:t>
      </w:r>
      <w:r w:rsidRPr="00BE69C1">
        <w:t>电阻上消耗的平均功率、载波功率、每个边频功率；</w:t>
      </w:r>
    </w:p>
    <w:p w:rsidR="00364F39" w:rsidRPr="00BE69C1" w:rsidRDefault="00364F39" w:rsidP="00E050B1">
      <w:pPr>
        <w:adjustRightInd w:val="0"/>
      </w:pPr>
    </w:p>
    <w:p w:rsidR="00364F39" w:rsidRPr="00BE69C1" w:rsidRDefault="00364F39" w:rsidP="00E050B1">
      <w:pPr>
        <w:adjustRightInd w:val="0"/>
      </w:pPr>
      <w:r w:rsidRPr="00BE69C1">
        <w:t xml:space="preserve">2. </w:t>
      </w:r>
      <w:r w:rsidRPr="00BE69C1">
        <w:t>一个集电极调幅器，其载波输出功率</w:t>
      </w:r>
      <w:r w:rsidR="00380E04" w:rsidRPr="00BE69C1">
        <w:rPr>
          <w:position w:val="-12"/>
        </w:rPr>
        <w:object w:dxaOrig="1080" w:dyaOrig="360">
          <v:shape id="_x0000_i1158" type="#_x0000_t75" style="width:54.4pt;height:18.4pt" o:ole="">
            <v:imagedata r:id="rId279" o:title=""/>
          </v:shape>
          <o:OLEObject Type="Embed" ProgID="Equation.DSMT4" ShapeID="_x0000_i1158" DrawAspect="Content" ObjectID="_1723310108" r:id="rId280"/>
        </w:object>
      </w:r>
      <w:r w:rsidRPr="00BE69C1">
        <w:t>，调制度</w:t>
      </w:r>
      <w:r w:rsidR="00380E04" w:rsidRPr="00BE69C1">
        <w:rPr>
          <w:position w:val="-12"/>
        </w:rPr>
        <w:object w:dxaOrig="880" w:dyaOrig="360">
          <v:shape id="_x0000_i1159" type="#_x0000_t75" style="width:43.65pt;height:18.4pt" o:ole="">
            <v:imagedata r:id="rId281" o:title=""/>
          </v:shape>
          <o:OLEObject Type="Embed" ProgID="Equation.DSMT4" ShapeID="_x0000_i1159" DrawAspect="Content" ObjectID="_1723310109" r:id="rId282"/>
        </w:object>
      </w:r>
      <w:r w:rsidRPr="00BE69C1">
        <w:t>，平均集电极效率</w:t>
      </w:r>
      <w:r w:rsidR="00380E04" w:rsidRPr="00BE69C1">
        <w:rPr>
          <w:position w:val="-12"/>
        </w:rPr>
        <w:object w:dxaOrig="1040" w:dyaOrig="360">
          <v:shape id="_x0000_i1160" type="#_x0000_t75" style="width:52.85pt;height:18.4pt" o:ole="">
            <v:imagedata r:id="rId283" o:title=""/>
          </v:shape>
          <o:OLEObject Type="Embed" ProgID="Equation.DSMT4" ShapeID="_x0000_i1160" DrawAspect="Content" ObjectID="_1723310110" r:id="rId284"/>
        </w:object>
      </w:r>
      <w:r w:rsidRPr="00BE69C1">
        <w:t>，求</w:t>
      </w:r>
    </w:p>
    <w:p w:rsidR="00364F39" w:rsidRPr="00BE69C1" w:rsidRDefault="00364F39" w:rsidP="00E050B1">
      <w:pPr>
        <w:adjustRightInd w:val="0"/>
      </w:pPr>
      <w:r w:rsidRPr="00BE69C1">
        <w:t>（</w:t>
      </w:r>
      <w:r w:rsidRPr="00BE69C1">
        <w:t>1</w:t>
      </w:r>
      <w:r w:rsidRPr="00BE69C1">
        <w:t>）总平均输入功率</w:t>
      </w:r>
      <w:r w:rsidR="00380E04" w:rsidRPr="00BE69C1">
        <w:rPr>
          <w:position w:val="-12"/>
        </w:rPr>
        <w:object w:dxaOrig="420" w:dyaOrig="360">
          <v:shape id="_x0000_i1161" type="#_x0000_t75" style="width:20.7pt;height:18.4pt" o:ole="">
            <v:imagedata r:id="rId285" o:title=""/>
          </v:shape>
          <o:OLEObject Type="Embed" ProgID="Equation.DSMT4" ShapeID="_x0000_i1161" DrawAspect="Content" ObjectID="_1723310111" r:id="rId286"/>
        </w:object>
      </w:r>
      <w:r w:rsidR="00074E20" w:rsidRPr="00BE69C1">
        <w:t>，以及其中</w:t>
      </w:r>
      <w:r w:rsidRPr="00BE69C1">
        <w:t>调制信号源提供的功率</w:t>
      </w:r>
      <w:r w:rsidR="00380E04" w:rsidRPr="00BE69C1">
        <w:rPr>
          <w:position w:val="-12"/>
        </w:rPr>
        <w:object w:dxaOrig="320" w:dyaOrig="360">
          <v:shape id="_x0000_i1162" type="#_x0000_t75" style="width:16.1pt;height:18.4pt" o:ole="">
            <v:imagedata r:id="rId287" o:title=""/>
          </v:shape>
          <o:OLEObject Type="Embed" ProgID="Equation.DSMT4" ShapeID="_x0000_i1162" DrawAspect="Content" ObjectID="_1723310112" r:id="rId288"/>
        </w:object>
      </w:r>
      <w:r w:rsidRPr="00BE69C1">
        <w:t>和直流电源提供的功率</w:t>
      </w:r>
      <w:r w:rsidR="00380E04" w:rsidRPr="00BE69C1">
        <w:rPr>
          <w:position w:val="-12"/>
        </w:rPr>
        <w:object w:dxaOrig="279" w:dyaOrig="360">
          <v:shape id="_x0000_i1163" type="#_x0000_t75" style="width:14.55pt;height:18.4pt" o:ole="">
            <v:imagedata r:id="rId289" o:title=""/>
          </v:shape>
          <o:OLEObject Type="Embed" ProgID="Equation.DSMT4" ShapeID="_x0000_i1163" DrawAspect="Content" ObjectID="_1723310113" r:id="rId290"/>
        </w:object>
      </w:r>
    </w:p>
    <w:p w:rsidR="00364F39" w:rsidRPr="00BE69C1" w:rsidRDefault="00364F39" w:rsidP="00E050B1">
      <w:pPr>
        <w:adjustRightInd w:val="0"/>
      </w:pPr>
      <w:r w:rsidRPr="00BE69C1">
        <w:t>（</w:t>
      </w:r>
      <w:r w:rsidR="00074E20" w:rsidRPr="00BE69C1">
        <w:t>2</w:t>
      </w:r>
      <w:r w:rsidRPr="00BE69C1">
        <w:t>）总平均输出功率</w:t>
      </w:r>
      <w:r w:rsidR="00380E04" w:rsidRPr="00BE69C1">
        <w:rPr>
          <w:position w:val="-12"/>
        </w:rPr>
        <w:object w:dxaOrig="400" w:dyaOrig="360">
          <v:shape id="_x0000_i1164" type="#_x0000_t75" style="width:20.7pt;height:18.4pt" o:ole="">
            <v:imagedata r:id="rId291" o:title=""/>
          </v:shape>
          <o:OLEObject Type="Embed" ProgID="Equation.DSMT4" ShapeID="_x0000_i1164" DrawAspect="Content" ObjectID="_1723310114" r:id="rId292"/>
        </w:object>
      </w:r>
      <w:r w:rsidRPr="00BE69C1">
        <w:t>和两个边带功率</w:t>
      </w:r>
      <w:r w:rsidR="00380E04" w:rsidRPr="00BE69C1">
        <w:rPr>
          <w:position w:val="-14"/>
        </w:rPr>
        <w:object w:dxaOrig="560" w:dyaOrig="380">
          <v:shape id="_x0000_i1165" type="#_x0000_t75" style="width:27.55pt;height:19.15pt" o:ole="">
            <v:imagedata r:id="rId293" o:title=""/>
          </v:shape>
          <o:OLEObject Type="Embed" ProgID="Equation.DSMT4" ShapeID="_x0000_i1165" DrawAspect="Content" ObjectID="_1723310115" r:id="rId294"/>
        </w:object>
      </w:r>
    </w:p>
    <w:p w:rsidR="00364F39" w:rsidRPr="00BE69C1" w:rsidRDefault="00364F39" w:rsidP="00E050B1">
      <w:pPr>
        <w:adjustRightInd w:val="0"/>
      </w:pPr>
      <w:r w:rsidRPr="00BE69C1">
        <w:t>（</w:t>
      </w:r>
      <w:r w:rsidR="00074E20" w:rsidRPr="00BE69C1">
        <w:t>3</w:t>
      </w:r>
      <w:r w:rsidRPr="00BE69C1">
        <w:t>）集电极最大耗散功率</w:t>
      </w:r>
      <w:r w:rsidR="00380E04" w:rsidRPr="00BE69C1">
        <w:rPr>
          <w:position w:val="-12"/>
        </w:rPr>
        <w:object w:dxaOrig="520" w:dyaOrig="360">
          <v:shape id="_x0000_i1166" type="#_x0000_t75" style="width:24.5pt;height:18.4pt" o:ole="">
            <v:imagedata r:id="rId295" o:title=""/>
          </v:shape>
          <o:OLEObject Type="Embed" ProgID="Equation.DSMT4" ShapeID="_x0000_i1166" DrawAspect="Content" ObjectID="_1723310116" r:id="rId296"/>
        </w:object>
      </w:r>
    </w:p>
    <w:p w:rsidR="006A69C6" w:rsidRPr="00BE69C1" w:rsidRDefault="006A69C6" w:rsidP="00E050B1">
      <w:pPr>
        <w:adjustRightInd w:val="0"/>
      </w:pPr>
    </w:p>
    <w:p w:rsidR="006A69C6" w:rsidRPr="00BE69C1" w:rsidRDefault="00380E04" w:rsidP="00E050B1">
      <w:pPr>
        <w:tabs>
          <w:tab w:val="left" w:pos="7866"/>
        </w:tabs>
        <w:adjustRightInd w:val="0"/>
      </w:pPr>
      <w:r w:rsidRPr="00BE69C1">
        <w:tab/>
      </w:r>
    </w:p>
    <w:p w:rsidR="006A69C6" w:rsidRPr="00BE69C1" w:rsidRDefault="006A69C6" w:rsidP="00E050B1">
      <w:pPr>
        <w:adjustRightInd w:val="0"/>
      </w:pPr>
      <w:r w:rsidRPr="00BE69C1">
        <w:rPr>
          <w:noProof/>
          <w:snapToGrid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522470</wp:posOffset>
            </wp:positionH>
            <wp:positionV relativeFrom="paragraph">
              <wp:posOffset>129540</wp:posOffset>
            </wp:positionV>
            <wp:extent cx="1333500" cy="960755"/>
            <wp:effectExtent l="0" t="0" r="0" b="0"/>
            <wp:wrapSquare wrapText="bothSides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96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4F39" w:rsidRPr="00BE69C1">
        <w:t xml:space="preserve">3. </w:t>
      </w:r>
      <w:r w:rsidRPr="00BE69C1">
        <w:t>图示二极管检波电路，已知二极管内阻</w:t>
      </w:r>
      <w:r w:rsidR="00380E04" w:rsidRPr="00BE69C1">
        <w:rPr>
          <w:position w:val="-12"/>
        </w:rPr>
        <w:object w:dxaOrig="1120" w:dyaOrig="360">
          <v:shape id="_x0000_i1167" type="#_x0000_t75" style="width:55.15pt;height:18.4pt" o:ole="">
            <v:imagedata r:id="rId298" o:title=""/>
          </v:shape>
          <o:OLEObject Type="Embed" ProgID="Equation.DSMT4" ShapeID="_x0000_i1167" DrawAspect="Content" ObjectID="_1723310117" r:id="rId299"/>
        </w:object>
      </w:r>
      <w:r w:rsidRPr="00BE69C1">
        <w:t>，</w:t>
      </w:r>
      <w:r w:rsidR="00380E04" w:rsidRPr="00BE69C1">
        <w:rPr>
          <w:position w:val="-6"/>
        </w:rPr>
        <w:object w:dxaOrig="1120" w:dyaOrig="279">
          <v:shape id="_x0000_i1168" type="#_x0000_t75" style="width:55.15pt;height:14.55pt" o:ole="">
            <v:imagedata r:id="rId300" o:title=""/>
          </v:shape>
          <o:OLEObject Type="Embed" ProgID="Equation.DSMT4" ShapeID="_x0000_i1168" DrawAspect="Content" ObjectID="_1723310118" r:id="rId301"/>
        </w:object>
      </w:r>
      <w:r w:rsidRPr="00BE69C1">
        <w:t>，</w:t>
      </w:r>
      <w:r w:rsidR="00380E04" w:rsidRPr="00BE69C1">
        <w:rPr>
          <w:position w:val="-12"/>
        </w:rPr>
        <w:object w:dxaOrig="1160" w:dyaOrig="360">
          <v:shape id="_x0000_i1169" type="#_x0000_t75" style="width:57.45pt;height:18.4pt" o:ole="">
            <v:imagedata r:id="rId302" o:title=""/>
          </v:shape>
          <o:OLEObject Type="Embed" ProgID="Equation.DSMT4" ShapeID="_x0000_i1169" DrawAspect="Content" ObjectID="_1723310119" r:id="rId303"/>
        </w:object>
      </w:r>
      <w:r w:rsidRPr="00BE69C1">
        <w:t>，</w:t>
      </w:r>
      <w:r w:rsidR="00380E04" w:rsidRPr="00BE69C1">
        <w:rPr>
          <w:position w:val="-10"/>
        </w:rPr>
        <w:object w:dxaOrig="1140" w:dyaOrig="320">
          <v:shape id="_x0000_i1170" type="#_x0000_t75" style="width:56.7pt;height:16.85pt" o:ole="">
            <v:imagedata r:id="rId304" o:title=""/>
          </v:shape>
          <o:OLEObject Type="Embed" ProgID="Equation.DSMT4" ShapeID="_x0000_i1170" DrawAspect="Content" ObjectID="_1723310120" r:id="rId305"/>
        </w:object>
      </w:r>
      <w:r w:rsidRPr="00BE69C1">
        <w:t>，</w:t>
      </w:r>
      <w:r w:rsidR="00952E39" w:rsidRPr="00BE69C1">
        <w:rPr>
          <w:position w:val="-12"/>
        </w:rPr>
        <w:object w:dxaOrig="1020" w:dyaOrig="360">
          <v:shape id="_x0000_i1171" type="#_x0000_t75" style="width:51.3pt;height:18.4pt" o:ole="">
            <v:imagedata r:id="rId306" o:title=""/>
          </v:shape>
          <o:OLEObject Type="Embed" ProgID="Equation.DSMT4" ShapeID="_x0000_i1171" DrawAspect="Content" ObjectID="_1723310121" r:id="rId307"/>
        </w:object>
      </w:r>
      <w:r w:rsidR="00952E39" w:rsidRPr="00BE69C1">
        <w:t>，</w:t>
      </w:r>
      <w:r w:rsidRPr="00BE69C1">
        <w:t>输入信号</w:t>
      </w:r>
      <w:r w:rsidR="00952E39" w:rsidRPr="00BE69C1">
        <w:t>为</w:t>
      </w:r>
      <w:r w:rsidR="00380E04" w:rsidRPr="00BE69C1">
        <w:rPr>
          <w:position w:val="-12"/>
        </w:rPr>
        <w:object w:dxaOrig="5020" w:dyaOrig="380">
          <v:shape id="_x0000_i1172" type="#_x0000_t75" style="width:251.25pt;height:19.15pt" o:ole="">
            <v:imagedata r:id="rId308" o:title=""/>
          </v:shape>
          <o:OLEObject Type="Embed" ProgID="Equation.DSMT4" ShapeID="_x0000_i1172" DrawAspect="Content" ObjectID="_1723310122" r:id="rId309"/>
        </w:object>
      </w:r>
      <w:r w:rsidRPr="00BE69C1">
        <w:t>。</w:t>
      </w:r>
    </w:p>
    <w:p w:rsidR="006A69C6" w:rsidRPr="00BE69C1" w:rsidRDefault="006A69C6" w:rsidP="00E050B1">
      <w:pPr>
        <w:adjustRightInd w:val="0"/>
      </w:pPr>
      <w:r w:rsidRPr="00BE69C1">
        <w:t>（</w:t>
      </w:r>
      <w:r w:rsidRPr="00BE69C1">
        <w:t>1</w:t>
      </w:r>
      <w:r w:rsidRPr="00BE69C1">
        <w:t>）试求检波器的电压传输系数</w:t>
      </w:r>
      <w:r w:rsidR="00380E04" w:rsidRPr="00BE69C1">
        <w:rPr>
          <w:position w:val="-12"/>
        </w:rPr>
        <w:object w:dxaOrig="340" w:dyaOrig="360">
          <v:shape id="_x0000_i1173" type="#_x0000_t75" style="width:18.4pt;height:18.4pt" o:ole="">
            <v:imagedata r:id="rId310" o:title=""/>
          </v:shape>
          <o:OLEObject Type="Embed" ProgID="Equation.DSMT4" ShapeID="_x0000_i1173" DrawAspect="Content" ObjectID="_1723310123" r:id="rId311"/>
        </w:object>
      </w:r>
      <w:r w:rsidR="00074E20" w:rsidRPr="00BE69C1">
        <w:t>、</w:t>
      </w:r>
      <w:r w:rsidR="00380E04" w:rsidRPr="00BE69C1">
        <w:rPr>
          <w:position w:val="-12"/>
        </w:rPr>
        <w:object w:dxaOrig="240" w:dyaOrig="360">
          <v:shape id="_x0000_i1174" type="#_x0000_t75" style="width:13.8pt;height:18.4pt" o:ole="">
            <v:imagedata r:id="rId312" o:title=""/>
          </v:shape>
          <o:OLEObject Type="Embed" ProgID="Equation.DSMT4" ShapeID="_x0000_i1174" DrawAspect="Content" ObjectID="_1723310124" r:id="rId313"/>
        </w:object>
      </w:r>
      <w:r w:rsidR="00074E20" w:rsidRPr="00BE69C1">
        <w:t>输出电压幅度、电容</w:t>
      </w:r>
      <w:r w:rsidR="00074E20" w:rsidRPr="00BE69C1">
        <w:t>Cc</w:t>
      </w:r>
      <w:r w:rsidR="00074E20" w:rsidRPr="00BE69C1">
        <w:t>两端电压。</w:t>
      </w:r>
      <w:r w:rsidR="00074E20" w:rsidRPr="00BE69C1">
        <w:t xml:space="preserve"> </w:t>
      </w:r>
    </w:p>
    <w:p w:rsidR="006A69C6" w:rsidRPr="00BE69C1" w:rsidRDefault="006A69C6" w:rsidP="00E050B1">
      <w:pPr>
        <w:adjustRightInd w:val="0"/>
      </w:pPr>
      <w:r w:rsidRPr="00BE69C1">
        <w:t>（</w:t>
      </w:r>
      <w:r w:rsidRPr="00BE69C1">
        <w:t>2</w:t>
      </w:r>
      <w:r w:rsidRPr="00BE69C1">
        <w:t>）</w:t>
      </w:r>
      <w:r w:rsidRPr="00BE69C1">
        <w:t xml:space="preserve"> </w:t>
      </w:r>
      <w:r w:rsidRPr="00BE69C1">
        <w:t>试求检波器的输入电阻，说明其对中频谐振回路</w:t>
      </w:r>
      <w:r w:rsidR="00380E04" w:rsidRPr="00BE69C1">
        <w:rPr>
          <w:position w:val="-10"/>
        </w:rPr>
        <w:object w:dxaOrig="240" w:dyaOrig="320">
          <v:shape id="_x0000_i1175" type="#_x0000_t75" style="width:13.8pt;height:16.85pt" o:ole="">
            <v:imagedata r:id="rId314" o:title=""/>
          </v:shape>
          <o:OLEObject Type="Embed" ProgID="Equation.DSMT4" ShapeID="_x0000_i1175" DrawAspect="Content" ObjectID="_1723310125" r:id="rId315"/>
        </w:object>
      </w:r>
      <w:r w:rsidRPr="00BE69C1">
        <w:t>值的影响。</w:t>
      </w:r>
    </w:p>
    <w:p w:rsidR="006A69C6" w:rsidRPr="00BE69C1" w:rsidRDefault="006A69C6" w:rsidP="00E050B1">
      <w:pPr>
        <w:adjustRightInd w:val="0"/>
      </w:pPr>
      <w:r w:rsidRPr="00BE69C1">
        <w:t>（</w:t>
      </w:r>
      <w:r w:rsidRPr="00BE69C1">
        <w:t>3</w:t>
      </w:r>
      <w:r w:rsidRPr="00BE69C1">
        <w:t>）判断检波器是否会产生负峰切割失真、惰性失真？</w:t>
      </w:r>
    </w:p>
    <w:p w:rsidR="006A69C6" w:rsidRPr="00BE69C1" w:rsidRDefault="006A69C6" w:rsidP="00E050B1">
      <w:pPr>
        <w:adjustRightInd w:val="0"/>
      </w:pPr>
    </w:p>
    <w:p w:rsidR="006A69C6" w:rsidRPr="00BE69C1" w:rsidRDefault="006A69C6" w:rsidP="00E050B1">
      <w:pPr>
        <w:adjustRightInd w:val="0"/>
      </w:pPr>
      <w:r w:rsidRPr="00BE69C1">
        <w:t xml:space="preserve">          </w:t>
      </w:r>
    </w:p>
    <w:p w:rsidR="00D74287" w:rsidRPr="00BE69C1" w:rsidRDefault="00AB3D5E" w:rsidP="00E050B1">
      <w:pPr>
        <w:pStyle w:val="1"/>
      </w:pPr>
      <w:r w:rsidRPr="00BE69C1">
        <w:t>角度调制与解调</w:t>
      </w:r>
    </w:p>
    <w:p w:rsidR="00D338D7" w:rsidRPr="00BE69C1" w:rsidRDefault="00D338D7" w:rsidP="00E050B1">
      <w:pPr>
        <w:adjustRightInd w:val="0"/>
      </w:pPr>
      <w:r w:rsidRPr="00BE69C1">
        <w:t xml:space="preserve">1. </w:t>
      </w:r>
      <w:r w:rsidRPr="00BE69C1">
        <w:t>用调制信号</w:t>
      </w:r>
      <w:r w:rsidR="00380E04" w:rsidRPr="00BE69C1">
        <w:rPr>
          <w:position w:val="-12"/>
        </w:rPr>
        <w:object w:dxaOrig="2500" w:dyaOrig="360">
          <v:shape id="_x0000_i1176" type="#_x0000_t75" style="width:124.1pt;height:18.4pt" o:ole="">
            <v:imagedata r:id="rId316" o:title=""/>
          </v:shape>
          <o:OLEObject Type="Embed" ProgID="Equation.DSMT4" ShapeID="_x0000_i1176" DrawAspect="Content" ObjectID="_1723310126" r:id="rId317"/>
        </w:object>
      </w:r>
      <w:r w:rsidRPr="00BE69C1">
        <w:t>对载波信号</w:t>
      </w:r>
      <w:r w:rsidR="00380E04" w:rsidRPr="00BE69C1">
        <w:rPr>
          <w:position w:val="-12"/>
        </w:rPr>
        <w:object w:dxaOrig="2940" w:dyaOrig="380">
          <v:shape id="_x0000_i1177" type="#_x0000_t75" style="width:147.05pt;height:19.15pt" o:ole="">
            <v:imagedata r:id="rId318" o:title=""/>
          </v:shape>
          <o:OLEObject Type="Embed" ProgID="Equation.DSMT4" ShapeID="_x0000_i1177" DrawAspect="Content" ObjectID="_1723310127" r:id="rId319"/>
        </w:object>
      </w:r>
      <w:r w:rsidRPr="00BE69C1">
        <w:t>进行调频和调相，测出的最大频移均为</w:t>
      </w:r>
      <w:r w:rsidR="00380E04" w:rsidRPr="00BE69C1">
        <w:rPr>
          <w:position w:val="-12"/>
        </w:rPr>
        <w:object w:dxaOrig="1359" w:dyaOrig="360">
          <v:shape id="_x0000_i1178" type="#_x0000_t75" style="width:67.4pt;height:18.4pt" o:ole="">
            <v:imagedata r:id="rId320" o:title=""/>
          </v:shape>
          <o:OLEObject Type="Embed" ProgID="Equation.DSMT4" ShapeID="_x0000_i1178" DrawAspect="Content" ObjectID="_1723310128" r:id="rId321"/>
        </w:object>
      </w:r>
      <w:r w:rsidRPr="00BE69C1">
        <w:t>，</w:t>
      </w:r>
    </w:p>
    <w:p w:rsidR="00D338D7" w:rsidRPr="00BE69C1" w:rsidRDefault="00D338D7" w:rsidP="00E050B1">
      <w:pPr>
        <w:adjustRightInd w:val="0"/>
      </w:pPr>
      <w:r w:rsidRPr="00BE69C1">
        <w:t>（</w:t>
      </w:r>
      <w:r w:rsidRPr="00BE69C1">
        <w:t>1</w:t>
      </w:r>
      <w:r w:rsidRPr="00BE69C1">
        <w:t>）计算调频波的调制指数</w:t>
      </w:r>
      <w:r w:rsidR="00380E04" w:rsidRPr="00BE69C1">
        <w:rPr>
          <w:position w:val="-14"/>
        </w:rPr>
        <w:object w:dxaOrig="340" w:dyaOrig="380">
          <v:shape id="_x0000_i1179" type="#_x0000_t75" style="width:18.4pt;height:19.15pt" o:ole="">
            <v:imagedata r:id="rId322" o:title=""/>
          </v:shape>
          <o:OLEObject Type="Embed" ProgID="Equation.DSMT4" ShapeID="_x0000_i1179" DrawAspect="Content" ObjectID="_1723310129" r:id="rId323"/>
        </w:object>
      </w:r>
      <w:r w:rsidRPr="00BE69C1">
        <w:t>和调相波的调制指数</w:t>
      </w:r>
      <w:r w:rsidR="00380E04" w:rsidRPr="00BE69C1">
        <w:rPr>
          <w:position w:val="-14"/>
        </w:rPr>
        <w:object w:dxaOrig="340" w:dyaOrig="380">
          <v:shape id="_x0000_i1180" type="#_x0000_t75" style="width:18.4pt;height:19.15pt" o:ole="">
            <v:imagedata r:id="rId324" o:title=""/>
          </v:shape>
          <o:OLEObject Type="Embed" ProgID="Equation.DSMT4" ShapeID="_x0000_i1180" DrawAspect="Content" ObjectID="_1723310130" r:id="rId325"/>
        </w:object>
      </w:r>
      <w:r w:rsidRPr="00BE69C1">
        <w:t>。</w:t>
      </w:r>
    </w:p>
    <w:p w:rsidR="00D338D7" w:rsidRPr="00BE69C1" w:rsidRDefault="00D338D7" w:rsidP="00E050B1">
      <w:pPr>
        <w:adjustRightInd w:val="0"/>
      </w:pPr>
      <w:r w:rsidRPr="00BE69C1">
        <w:t>（</w:t>
      </w:r>
      <w:r w:rsidRPr="00BE69C1">
        <w:t>2</w:t>
      </w:r>
      <w:r w:rsidRPr="00BE69C1">
        <w:t>）确定调频比例系数</w:t>
      </w:r>
      <w:r w:rsidR="00380E04" w:rsidRPr="00BE69C1">
        <w:rPr>
          <w:position w:val="-14"/>
        </w:rPr>
        <w:object w:dxaOrig="279" w:dyaOrig="380">
          <v:shape id="_x0000_i1181" type="#_x0000_t75" style="width:14.55pt;height:19.15pt" o:ole="">
            <v:imagedata r:id="rId326" o:title=""/>
          </v:shape>
          <o:OLEObject Type="Embed" ProgID="Equation.DSMT4" ShapeID="_x0000_i1181" DrawAspect="Content" ObjectID="_1723310131" r:id="rId327"/>
        </w:object>
      </w:r>
      <w:r w:rsidRPr="00BE69C1">
        <w:t>和调相比例系数</w:t>
      </w:r>
      <w:r w:rsidR="00380E04" w:rsidRPr="00BE69C1">
        <w:rPr>
          <w:position w:val="-14"/>
        </w:rPr>
        <w:object w:dxaOrig="279" w:dyaOrig="380">
          <v:shape id="_x0000_i1182" type="#_x0000_t75" style="width:14.55pt;height:19.15pt" o:ole="">
            <v:imagedata r:id="rId328" o:title=""/>
          </v:shape>
          <o:OLEObject Type="Embed" ProgID="Equation.DSMT4" ShapeID="_x0000_i1182" DrawAspect="Content" ObjectID="_1723310132" r:id="rId329"/>
        </w:object>
      </w:r>
      <w:r w:rsidRPr="00BE69C1">
        <w:t>。</w:t>
      </w:r>
    </w:p>
    <w:p w:rsidR="00D338D7" w:rsidRPr="00BE69C1" w:rsidRDefault="00D338D7" w:rsidP="00E050B1">
      <w:pPr>
        <w:adjustRightInd w:val="0"/>
      </w:pPr>
      <w:r w:rsidRPr="00BE69C1">
        <w:t>（</w:t>
      </w:r>
      <w:r w:rsidRPr="00BE69C1">
        <w:t>3</w:t>
      </w:r>
      <w:r w:rsidRPr="00BE69C1">
        <w:t>）写出调频波和调相波的数学表达式。写出调频波的瞬时频率表达式和调相波的瞬时相位表达式。</w:t>
      </w:r>
    </w:p>
    <w:p w:rsidR="00D338D7" w:rsidRPr="00BE69C1" w:rsidRDefault="00D338D7" w:rsidP="00E050B1">
      <w:pPr>
        <w:adjustRightInd w:val="0"/>
      </w:pPr>
      <w:r w:rsidRPr="00BE69C1">
        <w:t>（</w:t>
      </w:r>
      <w:r w:rsidRPr="00BE69C1">
        <w:t>4</w:t>
      </w:r>
      <w:r w:rsidRPr="00BE69C1">
        <w:t>）求调频波和调相波的频带宽度</w:t>
      </w:r>
      <w:r w:rsidR="00380E04" w:rsidRPr="00BE69C1">
        <w:rPr>
          <w:position w:val="-6"/>
        </w:rPr>
        <w:object w:dxaOrig="460" w:dyaOrig="279">
          <v:shape id="_x0000_i1183" type="#_x0000_t75" style="width:23pt;height:14.55pt" o:ole="">
            <v:imagedata r:id="rId330" o:title=""/>
          </v:shape>
          <o:OLEObject Type="Embed" ProgID="Equation.DSMT4" ShapeID="_x0000_i1183" DrawAspect="Content" ObjectID="_1723310133" r:id="rId331"/>
        </w:object>
      </w:r>
      <w:r w:rsidRPr="00BE69C1">
        <w:t>。</w:t>
      </w:r>
    </w:p>
    <w:p w:rsidR="00D338D7" w:rsidRPr="00BE69C1" w:rsidRDefault="00D338D7" w:rsidP="00E050B1">
      <w:pPr>
        <w:adjustRightInd w:val="0"/>
      </w:pPr>
      <w:r w:rsidRPr="00BE69C1">
        <w:t>（</w:t>
      </w:r>
      <w:r w:rsidRPr="00BE69C1">
        <w:t>5</w:t>
      </w:r>
      <w:r w:rsidRPr="00BE69C1">
        <w:t>）</w:t>
      </w:r>
      <w:r w:rsidR="00380E04" w:rsidRPr="00BE69C1">
        <w:rPr>
          <w:position w:val="-14"/>
        </w:rPr>
        <w:object w:dxaOrig="279" w:dyaOrig="380">
          <v:shape id="_x0000_i1184" type="#_x0000_t75" style="width:14.55pt;height:19.15pt" o:ole="">
            <v:imagedata r:id="rId332" o:title=""/>
          </v:shape>
          <o:OLEObject Type="Embed" ProgID="Equation.DSMT4" ShapeID="_x0000_i1184" DrawAspect="Content" ObjectID="_1723310134" r:id="rId333"/>
        </w:object>
      </w:r>
      <w:r w:rsidRPr="00BE69C1">
        <w:t>和</w:t>
      </w:r>
      <w:r w:rsidR="00380E04" w:rsidRPr="00BE69C1">
        <w:rPr>
          <w:position w:val="-14"/>
        </w:rPr>
        <w:object w:dxaOrig="279" w:dyaOrig="380">
          <v:shape id="_x0000_i1185" type="#_x0000_t75" style="width:14.55pt;height:19.15pt" o:ole="">
            <v:imagedata r:id="rId334" o:title=""/>
          </v:shape>
          <o:OLEObject Type="Embed" ProgID="Equation.DSMT4" ShapeID="_x0000_i1185" DrawAspect="Content" ObjectID="_1723310135" r:id="rId335"/>
        </w:object>
      </w:r>
      <w:r w:rsidRPr="00BE69C1">
        <w:t>不变，将调制信号改为</w:t>
      </w:r>
      <w:r w:rsidR="00380E04" w:rsidRPr="00BE69C1">
        <w:rPr>
          <w:position w:val="-12"/>
        </w:rPr>
        <w:object w:dxaOrig="2620" w:dyaOrig="360">
          <v:shape id="_x0000_i1186" type="#_x0000_t75" style="width:130.2pt;height:18.4pt" o:ole="">
            <v:imagedata r:id="rId336" o:title=""/>
          </v:shape>
          <o:OLEObject Type="Embed" ProgID="Equation.DSMT4" ShapeID="_x0000_i1186" DrawAspect="Content" ObjectID="_1723310136" r:id="rId337"/>
        </w:object>
      </w:r>
      <w:r w:rsidRPr="00BE69C1">
        <w:t>，求调频波的</w:t>
      </w:r>
      <w:r w:rsidR="00380E04" w:rsidRPr="00BE69C1">
        <w:rPr>
          <w:position w:val="-14"/>
        </w:rPr>
        <w:object w:dxaOrig="340" w:dyaOrig="380">
          <v:shape id="_x0000_i1187" type="#_x0000_t75" style="width:18.4pt;height:19.15pt" o:ole="">
            <v:imagedata r:id="rId338" o:title=""/>
          </v:shape>
          <o:OLEObject Type="Embed" ProgID="Equation.DSMT4" ShapeID="_x0000_i1187" DrawAspect="Content" ObjectID="_1723310137" r:id="rId339"/>
        </w:object>
      </w:r>
      <w:r w:rsidRPr="00BE69C1">
        <w:t>和调相波的</w:t>
      </w:r>
      <w:r w:rsidR="00380E04" w:rsidRPr="00BE69C1">
        <w:rPr>
          <w:position w:val="-14"/>
        </w:rPr>
        <w:object w:dxaOrig="340" w:dyaOrig="380">
          <v:shape id="_x0000_i1188" type="#_x0000_t75" style="width:18.4pt;height:19.15pt" o:ole="">
            <v:imagedata r:id="rId340" o:title=""/>
          </v:shape>
          <o:OLEObject Type="Embed" ProgID="Equation.DSMT4" ShapeID="_x0000_i1188" DrawAspect="Content" ObjectID="_1723310138" r:id="rId341"/>
        </w:object>
      </w:r>
      <w:r w:rsidRPr="00BE69C1">
        <w:t>、调频波的频偏</w:t>
      </w:r>
      <w:r w:rsidR="00380E04" w:rsidRPr="00BE69C1">
        <w:rPr>
          <w:position w:val="-14"/>
        </w:rPr>
        <w:object w:dxaOrig="520" w:dyaOrig="380">
          <v:shape id="_x0000_i1189" type="#_x0000_t75" style="width:24.5pt;height:19.15pt" o:ole="">
            <v:imagedata r:id="rId342" o:title=""/>
          </v:shape>
          <o:OLEObject Type="Embed" ProgID="Equation.DSMT4" ShapeID="_x0000_i1189" DrawAspect="Content" ObjectID="_1723310139" r:id="rId343"/>
        </w:object>
      </w:r>
      <w:r w:rsidRPr="00BE69C1">
        <w:t>和调相波的频偏</w:t>
      </w:r>
      <w:r w:rsidR="00380E04" w:rsidRPr="00BE69C1">
        <w:rPr>
          <w:position w:val="-14"/>
        </w:rPr>
        <w:object w:dxaOrig="520" w:dyaOrig="380">
          <v:shape id="_x0000_i1190" type="#_x0000_t75" style="width:24.5pt;height:19.15pt" o:ole="">
            <v:imagedata r:id="rId344" o:title=""/>
          </v:shape>
          <o:OLEObject Type="Embed" ProgID="Equation.DSMT4" ShapeID="_x0000_i1190" DrawAspect="Content" ObjectID="_1723310140" r:id="rId345"/>
        </w:object>
      </w:r>
      <w:r w:rsidRPr="00BE69C1">
        <w:t>、调频波的带宽</w:t>
      </w:r>
      <w:r w:rsidR="00380E04" w:rsidRPr="00BE69C1">
        <w:rPr>
          <w:position w:val="-14"/>
        </w:rPr>
        <w:object w:dxaOrig="520" w:dyaOrig="380">
          <v:shape id="_x0000_i1191" type="#_x0000_t75" style="width:24.5pt;height:19.15pt" o:ole="">
            <v:imagedata r:id="rId346" o:title=""/>
          </v:shape>
          <o:OLEObject Type="Embed" ProgID="Equation.DSMT4" ShapeID="_x0000_i1191" DrawAspect="Content" ObjectID="_1723310141" r:id="rId347"/>
        </w:object>
      </w:r>
      <w:r w:rsidRPr="00BE69C1">
        <w:t>和调相波的带宽</w:t>
      </w:r>
      <w:r w:rsidR="00380E04" w:rsidRPr="00BE69C1">
        <w:rPr>
          <w:position w:val="-14"/>
        </w:rPr>
        <w:object w:dxaOrig="520" w:dyaOrig="380">
          <v:shape id="_x0000_i1192" type="#_x0000_t75" style="width:24.5pt;height:19.15pt" o:ole="">
            <v:imagedata r:id="rId348" o:title=""/>
          </v:shape>
          <o:OLEObject Type="Embed" ProgID="Equation.DSMT4" ShapeID="_x0000_i1192" DrawAspect="Content" ObjectID="_1723310142" r:id="rId349"/>
        </w:object>
      </w:r>
      <w:r w:rsidRPr="00BE69C1">
        <w:t>。</w:t>
      </w:r>
    </w:p>
    <w:p w:rsidR="00D338D7" w:rsidRPr="00BE69C1" w:rsidRDefault="00D338D7" w:rsidP="00E050B1">
      <w:pPr>
        <w:adjustRightInd w:val="0"/>
      </w:pPr>
      <w:r w:rsidRPr="00BE69C1">
        <w:t>（</w:t>
      </w:r>
      <w:r w:rsidRPr="00BE69C1">
        <w:t>6</w:t>
      </w:r>
      <w:r w:rsidRPr="00BE69C1">
        <w:t>）</w:t>
      </w:r>
      <w:r w:rsidR="00380E04" w:rsidRPr="00BE69C1">
        <w:rPr>
          <w:position w:val="-14"/>
        </w:rPr>
        <w:object w:dxaOrig="279" w:dyaOrig="380">
          <v:shape id="_x0000_i1193" type="#_x0000_t75" style="width:14.55pt;height:19.15pt" o:ole="">
            <v:imagedata r:id="rId350" o:title=""/>
          </v:shape>
          <o:OLEObject Type="Embed" ProgID="Equation.DSMT4" ShapeID="_x0000_i1193" DrawAspect="Content" ObjectID="_1723310143" r:id="rId351"/>
        </w:object>
      </w:r>
      <w:r w:rsidRPr="00BE69C1">
        <w:t>和</w:t>
      </w:r>
      <w:r w:rsidR="00380E04" w:rsidRPr="00BE69C1">
        <w:rPr>
          <w:position w:val="-14"/>
        </w:rPr>
        <w:object w:dxaOrig="279" w:dyaOrig="380">
          <v:shape id="_x0000_i1194" type="#_x0000_t75" style="width:14.55pt;height:19.15pt" o:ole="">
            <v:imagedata r:id="rId352" o:title=""/>
          </v:shape>
          <o:OLEObject Type="Embed" ProgID="Equation.DSMT4" ShapeID="_x0000_i1194" DrawAspect="Content" ObjectID="_1723310144" r:id="rId353"/>
        </w:object>
      </w:r>
      <w:r w:rsidRPr="00BE69C1">
        <w:t>不变，将调制信号改为</w:t>
      </w:r>
      <w:r w:rsidR="00380E04" w:rsidRPr="00BE69C1">
        <w:rPr>
          <w:position w:val="-12"/>
        </w:rPr>
        <w:object w:dxaOrig="2620" w:dyaOrig="360">
          <v:shape id="_x0000_i1195" type="#_x0000_t75" style="width:130.2pt;height:18.4pt" o:ole="">
            <v:imagedata r:id="rId354" o:title=""/>
          </v:shape>
          <o:OLEObject Type="Embed" ProgID="Equation.DSMT4" ShapeID="_x0000_i1195" DrawAspect="Content" ObjectID="_1723310145" r:id="rId355"/>
        </w:object>
      </w:r>
      <w:r w:rsidRPr="00BE69C1">
        <w:t>，求调频波的</w:t>
      </w:r>
      <w:r w:rsidR="00380E04" w:rsidRPr="00BE69C1">
        <w:rPr>
          <w:position w:val="-14"/>
        </w:rPr>
        <w:object w:dxaOrig="340" w:dyaOrig="380">
          <v:shape id="_x0000_i1196" type="#_x0000_t75" style="width:18.4pt;height:19.15pt" o:ole="">
            <v:imagedata r:id="rId356" o:title=""/>
          </v:shape>
          <o:OLEObject Type="Embed" ProgID="Equation.DSMT4" ShapeID="_x0000_i1196" DrawAspect="Content" ObjectID="_1723310146" r:id="rId357"/>
        </w:object>
      </w:r>
      <w:r w:rsidRPr="00BE69C1">
        <w:t>和调相波的</w:t>
      </w:r>
      <w:r w:rsidR="00380E04" w:rsidRPr="00BE69C1">
        <w:rPr>
          <w:position w:val="-14"/>
        </w:rPr>
        <w:object w:dxaOrig="340" w:dyaOrig="380">
          <v:shape id="_x0000_i1197" type="#_x0000_t75" style="width:18.4pt;height:19.15pt" o:ole="">
            <v:imagedata r:id="rId358" o:title=""/>
          </v:shape>
          <o:OLEObject Type="Embed" ProgID="Equation.DSMT4" ShapeID="_x0000_i1197" DrawAspect="Content" ObjectID="_1723310147" r:id="rId359"/>
        </w:object>
      </w:r>
      <w:r w:rsidRPr="00BE69C1">
        <w:t>、调频波的频偏</w:t>
      </w:r>
      <w:r w:rsidR="00380E04" w:rsidRPr="00BE69C1">
        <w:rPr>
          <w:position w:val="-14"/>
        </w:rPr>
        <w:object w:dxaOrig="520" w:dyaOrig="380">
          <v:shape id="_x0000_i1198" type="#_x0000_t75" style="width:24.5pt;height:19.15pt" o:ole="">
            <v:imagedata r:id="rId360" o:title=""/>
          </v:shape>
          <o:OLEObject Type="Embed" ProgID="Equation.DSMT4" ShapeID="_x0000_i1198" DrawAspect="Content" ObjectID="_1723310148" r:id="rId361"/>
        </w:object>
      </w:r>
      <w:r w:rsidRPr="00BE69C1">
        <w:t>和调相波的频偏</w:t>
      </w:r>
      <w:r w:rsidR="00380E04" w:rsidRPr="00BE69C1">
        <w:rPr>
          <w:position w:val="-14"/>
        </w:rPr>
        <w:object w:dxaOrig="520" w:dyaOrig="380">
          <v:shape id="_x0000_i1199" type="#_x0000_t75" style="width:24.5pt;height:19.15pt" o:ole="">
            <v:imagedata r:id="rId362" o:title=""/>
          </v:shape>
          <o:OLEObject Type="Embed" ProgID="Equation.DSMT4" ShapeID="_x0000_i1199" DrawAspect="Content" ObjectID="_1723310149" r:id="rId363"/>
        </w:object>
      </w:r>
      <w:r w:rsidRPr="00BE69C1">
        <w:t>、调频波的带宽</w:t>
      </w:r>
      <w:r w:rsidR="00380E04" w:rsidRPr="00BE69C1">
        <w:rPr>
          <w:position w:val="-14"/>
        </w:rPr>
        <w:object w:dxaOrig="520" w:dyaOrig="380">
          <v:shape id="_x0000_i1200" type="#_x0000_t75" style="width:24.5pt;height:19.15pt" o:ole="">
            <v:imagedata r:id="rId364" o:title=""/>
          </v:shape>
          <o:OLEObject Type="Embed" ProgID="Equation.DSMT4" ShapeID="_x0000_i1200" DrawAspect="Content" ObjectID="_1723310150" r:id="rId365"/>
        </w:object>
      </w:r>
      <w:r w:rsidRPr="00BE69C1">
        <w:t>和调相波的带宽</w:t>
      </w:r>
      <w:r w:rsidR="00380E04" w:rsidRPr="00BE69C1">
        <w:rPr>
          <w:position w:val="-14"/>
        </w:rPr>
        <w:object w:dxaOrig="520" w:dyaOrig="380">
          <v:shape id="_x0000_i1201" type="#_x0000_t75" style="width:24.5pt;height:19.15pt" o:ole="">
            <v:imagedata r:id="rId366" o:title=""/>
          </v:shape>
          <o:OLEObject Type="Embed" ProgID="Equation.DSMT4" ShapeID="_x0000_i1201" DrawAspect="Content" ObjectID="_1723310151" r:id="rId367"/>
        </w:object>
      </w:r>
      <w:r w:rsidRPr="00BE69C1">
        <w:t>。</w:t>
      </w:r>
    </w:p>
    <w:p w:rsidR="00D338D7" w:rsidRPr="00BE69C1" w:rsidRDefault="00D338D7" w:rsidP="00E050B1">
      <w:pPr>
        <w:adjustRightInd w:val="0"/>
      </w:pPr>
    </w:p>
    <w:p w:rsidR="00D74287" w:rsidRPr="00BE69C1" w:rsidRDefault="00D74287" w:rsidP="00E050B1">
      <w:pPr>
        <w:adjustRightInd w:val="0"/>
        <w:rPr>
          <w:sz w:val="28"/>
          <w:szCs w:val="44"/>
        </w:rPr>
      </w:pPr>
    </w:p>
    <w:p w:rsidR="0038749E" w:rsidRDefault="0038749E">
      <w:pPr>
        <w:widowControl/>
        <w:snapToGrid/>
        <w:rPr>
          <w:b/>
          <w:bCs/>
          <w:sz w:val="28"/>
          <w:szCs w:val="44"/>
        </w:rPr>
      </w:pPr>
      <w:r>
        <w:br w:type="page"/>
      </w:r>
    </w:p>
    <w:p w:rsidR="00AB3D5E" w:rsidRPr="00BE69C1" w:rsidRDefault="00AB3D5E" w:rsidP="00E050B1">
      <w:pPr>
        <w:pStyle w:val="1"/>
      </w:pPr>
    </w:p>
    <w:p w:rsidR="00AB3D5E" w:rsidRPr="00BE69C1" w:rsidRDefault="00AB3D5E" w:rsidP="00E050B1">
      <w:pPr>
        <w:pStyle w:val="1"/>
      </w:pPr>
      <w:r w:rsidRPr="00BE69C1">
        <w:t>反馈控制电路</w:t>
      </w:r>
    </w:p>
    <w:p w:rsidR="0038749E" w:rsidRDefault="0038749E" w:rsidP="0038749E">
      <w:pPr>
        <w:adjustRightInd w:val="0"/>
      </w:pPr>
      <w:r>
        <w:rPr>
          <w:rFonts w:hint="eastAsia"/>
        </w:rPr>
        <w:t>1</w:t>
      </w:r>
      <w:r w:rsidRPr="000939B1">
        <w:t>．</w:t>
      </w:r>
      <w:r>
        <w:rPr>
          <w:rFonts w:hint="eastAsia"/>
        </w:rPr>
        <w:t>一调幅短波收音机，其本振电路采用</w:t>
      </w:r>
      <w:r w:rsidRPr="000939B1">
        <w:t>锁相环路构成的</w:t>
      </w:r>
      <w:r>
        <w:rPr>
          <w:rFonts w:hint="eastAsia"/>
        </w:rPr>
        <w:t>频率合成器，要求本振频率范围</w:t>
      </w:r>
    </w:p>
    <w:p w:rsidR="0038749E" w:rsidRPr="002D3485" w:rsidRDefault="0038749E" w:rsidP="0038749E">
      <w:pPr>
        <w:adjustRightInd w:val="0"/>
      </w:pPr>
      <w:r w:rsidRPr="00C7217A">
        <w:rPr>
          <w:position w:val="-12"/>
        </w:rPr>
        <w:object w:dxaOrig="2980" w:dyaOrig="360">
          <v:shape id="_x0000_i1202" type="#_x0000_t75" style="width:149.35pt;height:18.4pt" o:ole="">
            <v:imagedata r:id="rId368" o:title=""/>
          </v:shape>
          <o:OLEObject Type="Embed" ProgID="Equation.DSMT4" ShapeID="_x0000_i1202" DrawAspect="Content" ObjectID="_1723310152" r:id="rId369"/>
        </w:object>
      </w:r>
      <w:r>
        <w:rPr>
          <w:rFonts w:hint="eastAsia"/>
        </w:rPr>
        <w:t>，本振频率间隔取</w:t>
      </w:r>
      <w:r>
        <w:t>5</w:t>
      </w:r>
      <w:r>
        <w:rPr>
          <w:rFonts w:hint="eastAsia"/>
        </w:rPr>
        <w:t>kHz</w:t>
      </w:r>
      <w:r>
        <w:rPr>
          <w:rFonts w:hint="eastAsia"/>
        </w:rPr>
        <w:t>。已知参考晶振频率</w:t>
      </w:r>
      <w:r w:rsidRPr="00C7217A">
        <w:rPr>
          <w:position w:val="-12"/>
        </w:rPr>
        <w:object w:dxaOrig="1219" w:dyaOrig="360">
          <v:shape id="_x0000_i1203" type="#_x0000_t75" style="width:60.5pt;height:18.4pt" o:ole="">
            <v:imagedata r:id="rId370" o:title=""/>
          </v:shape>
          <o:OLEObject Type="Embed" ProgID="Equation.DSMT4" ShapeID="_x0000_i1203" DrawAspect="Content" ObjectID="_1723310153" r:id="rId371"/>
        </w:object>
      </w:r>
      <w:r>
        <w:rPr>
          <w:rFonts w:hint="eastAsia"/>
        </w:rPr>
        <w:t>，</w:t>
      </w:r>
    </w:p>
    <w:p w:rsidR="0038749E" w:rsidRDefault="0038749E" w:rsidP="0038749E">
      <w:pPr>
        <w:adjustRightInd w:val="0"/>
        <w:rPr>
          <w:rFonts w:hAnsi="宋体"/>
        </w:rPr>
      </w:pPr>
      <w:r>
        <w:t>（</w:t>
      </w:r>
      <w:r>
        <w:t>1</w:t>
      </w:r>
      <w:r>
        <w:t>）</w:t>
      </w:r>
      <w:r w:rsidRPr="000939B1">
        <w:t xml:space="preserve"> </w:t>
      </w:r>
      <w:r>
        <w:rPr>
          <w:rFonts w:hint="eastAsia"/>
        </w:rPr>
        <w:t>在图示</w:t>
      </w:r>
      <w:r w:rsidRPr="000939B1">
        <w:t>框图</w:t>
      </w:r>
      <w:r>
        <w:rPr>
          <w:rFonts w:hint="eastAsia"/>
        </w:rPr>
        <w:t>中</w:t>
      </w:r>
      <w:r w:rsidRPr="000939B1">
        <w:t>，</w:t>
      </w:r>
      <w:r>
        <w:rPr>
          <w:rFonts w:hint="eastAsia"/>
        </w:rPr>
        <w:t>填写</w:t>
      </w:r>
      <w:r w:rsidRPr="000939B1">
        <w:t>锁相环路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t>基本部件的</w:t>
      </w:r>
      <w:r>
        <w:rPr>
          <w:rFonts w:hint="eastAsia"/>
        </w:rPr>
        <w:t>中文</w:t>
      </w:r>
      <w:r>
        <w:t>名称</w:t>
      </w:r>
      <w:r w:rsidRPr="000939B1">
        <w:rPr>
          <w:rFonts w:hAnsi="宋体"/>
        </w:rPr>
        <w:t>。</w:t>
      </w:r>
    </w:p>
    <w:p w:rsidR="0038749E" w:rsidRPr="000939B1" w:rsidRDefault="0038749E" w:rsidP="0038749E">
      <w:pPr>
        <w:adjustRightInd w:val="0"/>
      </w:pPr>
      <w:r>
        <w:t>（</w:t>
      </w:r>
      <w:r>
        <w:t>2</w:t>
      </w:r>
      <w:r>
        <w:t>）</w:t>
      </w:r>
      <w:r>
        <w:t xml:space="preserve"> </w:t>
      </w:r>
      <w:r>
        <w:rPr>
          <w:rFonts w:hint="eastAsia"/>
        </w:rPr>
        <w:t>写出</w:t>
      </w:r>
      <w:r w:rsidRPr="000939B1">
        <w:t>锁相环路</w:t>
      </w:r>
      <w:r>
        <w:rPr>
          <w:rFonts w:hint="eastAsia"/>
        </w:rPr>
        <w:t>锁定</w:t>
      </w:r>
      <w:r>
        <w:t>时，</w:t>
      </w:r>
      <w:r>
        <w:rPr>
          <w:rFonts w:hint="eastAsia"/>
        </w:rPr>
        <w:t>频率</w:t>
      </w:r>
      <w:r w:rsidRPr="000A6F39">
        <w:rPr>
          <w:position w:val="-12"/>
        </w:rPr>
        <w:object w:dxaOrig="300" w:dyaOrig="360">
          <v:shape id="_x0000_i1204" type="#_x0000_t75" style="width:15.3pt;height:18.4pt" o:ole="">
            <v:imagedata r:id="rId372" o:title=""/>
          </v:shape>
          <o:OLEObject Type="Embed" ProgID="Equation.DSMT4" ShapeID="_x0000_i1204" DrawAspect="Content" ObjectID="_1723310154" r:id="rId373"/>
        </w:object>
      </w:r>
      <w:r>
        <w:rPr>
          <w:rFonts w:hint="eastAsia"/>
        </w:rPr>
        <w:t>和</w:t>
      </w:r>
      <w:r w:rsidRPr="000A6F39">
        <w:rPr>
          <w:position w:val="-12"/>
        </w:rPr>
        <w:object w:dxaOrig="300" w:dyaOrig="360">
          <v:shape id="_x0000_i1205" type="#_x0000_t75" style="width:15.3pt;height:18.4pt" o:ole="">
            <v:imagedata r:id="rId374" o:title=""/>
          </v:shape>
          <o:OLEObject Type="Embed" ProgID="Equation.DSMT4" ShapeID="_x0000_i1205" DrawAspect="Content" ObjectID="_1723310155" r:id="rId375"/>
        </w:object>
      </w:r>
      <w:r>
        <w:rPr>
          <w:rFonts w:hint="eastAsia"/>
        </w:rPr>
        <w:t>的</w:t>
      </w:r>
      <w:r>
        <w:t>关系式</w:t>
      </w:r>
      <w:r>
        <w:rPr>
          <w:rFonts w:hint="eastAsia"/>
        </w:rPr>
        <w:t>，</w:t>
      </w:r>
      <w:r>
        <w:t>以及</w:t>
      </w:r>
      <w:r>
        <w:rPr>
          <w:rFonts w:hint="eastAsia"/>
        </w:rPr>
        <w:t>频率</w:t>
      </w:r>
      <w:r w:rsidRPr="000A6F39">
        <w:rPr>
          <w:position w:val="-12"/>
        </w:rPr>
        <w:object w:dxaOrig="279" w:dyaOrig="360">
          <v:shape id="_x0000_i1206" type="#_x0000_t75" style="width:14.55pt;height:18.4pt" o:ole="">
            <v:imagedata r:id="rId376" o:title=""/>
          </v:shape>
          <o:OLEObject Type="Embed" ProgID="Equation.DSMT4" ShapeID="_x0000_i1206" DrawAspect="Content" ObjectID="_1723310156" r:id="rId377"/>
        </w:object>
      </w:r>
      <w:r>
        <w:rPr>
          <w:rFonts w:hint="eastAsia"/>
        </w:rPr>
        <w:t>和</w:t>
      </w:r>
      <w:r w:rsidRPr="000A6F39">
        <w:rPr>
          <w:position w:val="-12"/>
        </w:rPr>
        <w:object w:dxaOrig="300" w:dyaOrig="360">
          <v:shape id="_x0000_i1207" type="#_x0000_t75" style="width:15.3pt;height:18.4pt" o:ole="">
            <v:imagedata r:id="rId374" o:title=""/>
          </v:shape>
          <o:OLEObject Type="Embed" ProgID="Equation.DSMT4" ShapeID="_x0000_i1207" DrawAspect="Content" ObjectID="_1723310157" r:id="rId378"/>
        </w:object>
      </w:r>
      <w:r>
        <w:rPr>
          <w:rFonts w:hint="eastAsia"/>
        </w:rPr>
        <w:t>的</w:t>
      </w:r>
      <w:r>
        <w:t>关系式</w:t>
      </w:r>
      <w:r>
        <w:rPr>
          <w:rFonts w:hint="eastAsia"/>
        </w:rPr>
        <w:t>。</w:t>
      </w:r>
    </w:p>
    <w:p w:rsidR="0038749E" w:rsidRPr="000939B1" w:rsidRDefault="0038749E" w:rsidP="0038749E">
      <w:pPr>
        <w:adjustRightInd w:val="0"/>
      </w:pPr>
      <w:r>
        <w:t>（</w:t>
      </w:r>
      <w:r>
        <w:t>3</w:t>
      </w:r>
      <w:r>
        <w:t>）</w:t>
      </w:r>
      <w:r>
        <w:t xml:space="preserve"> </w:t>
      </w:r>
      <w:r>
        <w:rPr>
          <w:rFonts w:hint="eastAsia"/>
        </w:rPr>
        <w:t>为</w:t>
      </w:r>
      <w:r>
        <w:t>产生</w:t>
      </w:r>
      <w:r>
        <w:rPr>
          <w:rFonts w:hint="eastAsia"/>
        </w:rPr>
        <w:t>所要求的本振频率，求参考</w:t>
      </w:r>
      <w:r>
        <w:t>分频比</w:t>
      </w:r>
      <w:r>
        <w:rPr>
          <w:rFonts w:hint="eastAsia"/>
        </w:rPr>
        <w:t>R</w:t>
      </w:r>
      <w:r>
        <w:rPr>
          <w:rFonts w:hint="eastAsia"/>
        </w:rPr>
        <w:t>的</w:t>
      </w:r>
      <w:r>
        <w:t>值和</w:t>
      </w:r>
      <w:r>
        <w:rPr>
          <w:rFonts w:hint="eastAsia"/>
        </w:rPr>
        <w:t>分频</w:t>
      </w:r>
      <w:r>
        <w:t>比</w:t>
      </w:r>
      <w:r>
        <w:t>N</w:t>
      </w:r>
      <w:r>
        <w:t>的取值范围</w:t>
      </w:r>
      <w:r>
        <w:rPr>
          <w:rFonts w:hint="eastAsia"/>
        </w:rPr>
        <w:t>（取</w:t>
      </w:r>
      <w:r>
        <w:t>一组</w:t>
      </w:r>
      <w:r>
        <w:rPr>
          <w:rFonts w:hint="eastAsia"/>
        </w:rPr>
        <w:t>较合理的</w:t>
      </w:r>
      <w:r>
        <w:t>解）。</w:t>
      </w:r>
    </w:p>
    <w:p w:rsidR="0038749E" w:rsidRDefault="0038749E" w:rsidP="0038749E">
      <w:pPr>
        <w:adjustRightInd w:val="0"/>
        <w:rPr>
          <w:rFonts w:eastAsia="黑体"/>
        </w:rPr>
      </w:pPr>
      <w:r>
        <w:rPr>
          <w:rFonts w:eastAsia="黑体"/>
          <w:noProof/>
        </w:rPr>
        <mc:AlternateContent>
          <mc:Choice Requires="wpc">
            <w:drawing>
              <wp:inline distT="0" distB="0" distL="0" distR="0">
                <wp:extent cx="5822950" cy="1097915"/>
                <wp:effectExtent l="0" t="0" r="0" b="0"/>
                <wp:docPr id="239" name="画布 2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Text Box 789"/>
                        <wps:cNvSpPr txBox="1">
                          <a:spLocks noChangeArrowheads="1"/>
                        </wps:cNvSpPr>
                        <wps:spPr bwMode="auto">
                          <a:xfrm>
                            <a:off x="49864" y="194154"/>
                            <a:ext cx="764300" cy="2817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F3DFB" w:rsidRDefault="005F3DFB" w:rsidP="0038749E">
                              <w:r>
                                <w:rPr>
                                  <w:rFonts w:hint="eastAsia"/>
                                </w:rPr>
                                <w:t>参考晶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Text Box 790"/>
                        <wps:cNvSpPr txBox="1">
                          <a:spLocks noChangeArrowheads="1"/>
                        </wps:cNvSpPr>
                        <wps:spPr bwMode="auto">
                          <a:xfrm>
                            <a:off x="2294619" y="200168"/>
                            <a:ext cx="597512" cy="2731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F3DFB" w:rsidRDefault="005F3DFB" w:rsidP="0038749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791"/>
                        <wps:cNvSpPr txBox="1">
                          <a:spLocks noChangeArrowheads="1"/>
                        </wps:cNvSpPr>
                        <wps:spPr bwMode="auto">
                          <a:xfrm>
                            <a:off x="3201634" y="200168"/>
                            <a:ext cx="865748" cy="2826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F3DFB" w:rsidRDefault="005F3DFB" w:rsidP="0038749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Text Box 792"/>
                        <wps:cNvSpPr txBox="1">
                          <a:spLocks noChangeArrowheads="1"/>
                        </wps:cNvSpPr>
                        <wps:spPr bwMode="auto">
                          <a:xfrm>
                            <a:off x="4373446" y="185563"/>
                            <a:ext cx="872626" cy="2826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F3DFB" w:rsidRDefault="005F3DFB" w:rsidP="0038749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3335752" y="609953"/>
                            <a:ext cx="673168" cy="4415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F3DFB" w:rsidRDefault="005F3DFB" w:rsidP="0038749E">
                              <w:r>
                                <w:rPr>
                                  <w:rFonts w:hint="eastAsia"/>
                                </w:rPr>
                                <w:t>分频器</w:t>
                              </w:r>
                            </w:p>
                            <w:p w:rsidR="005F3DFB" w:rsidRDefault="005F3DFB" w:rsidP="0038749E">
                              <w:r>
                                <w:rPr>
                                  <w:rFonts w:hint="eastAsia"/>
                                </w:rPr>
                                <w:t>（÷</w:t>
                              </w:r>
                              <w:r>
                                <w:rPr>
                                  <w:rFonts w:hint="eastAsia"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AutoShape 794"/>
                        <wps:cNvCnPr>
                          <a:cxnSpLocks noChangeShapeType="1"/>
                        </wps:cNvCnPr>
                        <wps:spPr bwMode="auto">
                          <a:xfrm>
                            <a:off x="821902" y="354804"/>
                            <a:ext cx="310362" cy="17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AutoShape 795"/>
                        <wps:cNvCnPr>
                          <a:cxnSpLocks noChangeShapeType="1"/>
                        </wps:cNvCnPr>
                        <wps:spPr bwMode="auto">
                          <a:xfrm>
                            <a:off x="2899869" y="341917"/>
                            <a:ext cx="309503" cy="25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AutoShape 796"/>
                        <wps:cNvCnPr>
                          <a:cxnSpLocks noChangeShapeType="1"/>
                        </wps:cNvCnPr>
                        <wps:spPr bwMode="auto">
                          <a:xfrm>
                            <a:off x="4067382" y="335904"/>
                            <a:ext cx="308643" cy="17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AutoShape 797"/>
                        <wps:cNvCnPr>
                          <a:cxnSpLocks noChangeShapeType="1"/>
                        </wps:cNvCnPr>
                        <wps:spPr bwMode="auto">
                          <a:xfrm>
                            <a:off x="5246931" y="335904"/>
                            <a:ext cx="514118" cy="17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AutoShape 798"/>
                        <wps:cNvCnPr>
                          <a:cxnSpLocks noChangeShapeType="1"/>
                        </wps:cNvCnPr>
                        <wps:spPr bwMode="auto">
                          <a:xfrm>
                            <a:off x="5467882" y="335904"/>
                            <a:ext cx="9457" cy="49655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AutoShape 799"/>
                        <wps:cNvCnPr>
                          <a:cxnSpLocks noChangeShapeType="1"/>
                          <a:endCxn id="157" idx="3"/>
                        </wps:cNvCnPr>
                        <wps:spPr bwMode="auto">
                          <a:xfrm flipH="1">
                            <a:off x="4008920" y="829020"/>
                            <a:ext cx="1475296" cy="25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AutoShape 800"/>
                        <wps:cNvCnPr>
                          <a:cxnSpLocks noChangeShapeType="1"/>
                        </wps:cNvCnPr>
                        <wps:spPr bwMode="auto">
                          <a:xfrm flipH="1">
                            <a:off x="2597244" y="830739"/>
                            <a:ext cx="738508" cy="17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AutoShape 801"/>
                        <wps:cNvCnPr>
                          <a:cxnSpLocks noChangeShapeType="1"/>
                          <a:endCxn id="2" idx="2"/>
                        </wps:cNvCnPr>
                        <wps:spPr bwMode="auto">
                          <a:xfrm flipH="1" flipV="1">
                            <a:off x="2593805" y="473358"/>
                            <a:ext cx="2579" cy="34964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Text Box 802"/>
                        <wps:cNvSpPr txBox="1">
                          <a:spLocks noChangeArrowheads="1"/>
                        </wps:cNvSpPr>
                        <wps:spPr bwMode="auto">
                          <a:xfrm>
                            <a:off x="1132264" y="115977"/>
                            <a:ext cx="896698" cy="4415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F3DFB" w:rsidRDefault="005F3DFB" w:rsidP="0038749E">
                              <w:r>
                                <w:rPr>
                                  <w:rFonts w:hint="eastAsia"/>
                                </w:rPr>
                                <w:t>参考分频器</w:t>
                              </w:r>
                            </w:p>
                            <w:p w:rsidR="005F3DFB" w:rsidRDefault="005F3DFB" w:rsidP="0038749E">
                              <w:r>
                                <w:rPr>
                                  <w:rFonts w:hint="eastAsia"/>
                                </w:rPr>
                                <w:t>（÷</w:t>
                              </w:r>
                              <w:r>
                                <w:rPr>
                                  <w:rFonts w:hint="eastAsia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AutoShape 803"/>
                        <wps:cNvCnPr>
                          <a:cxnSpLocks noChangeShapeType="1"/>
                          <a:stCxn id="205" idx="3"/>
                          <a:endCxn id="2" idx="1"/>
                        </wps:cNvCnPr>
                        <wps:spPr bwMode="auto">
                          <a:xfrm flipV="1">
                            <a:off x="2028962" y="336763"/>
                            <a:ext cx="265657" cy="85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Text Box 804"/>
                        <wps:cNvSpPr txBox="1">
                          <a:spLocks noChangeArrowheads="1"/>
                        </wps:cNvSpPr>
                        <wps:spPr bwMode="auto">
                          <a:xfrm>
                            <a:off x="2060772" y="32645"/>
                            <a:ext cx="204469" cy="2432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F3DFB" w:rsidRDefault="005F3DFB" w:rsidP="0038749E">
                              <w:r w:rsidRPr="0058447F">
                                <w:rPr>
                                  <w:position w:val="-12"/>
                                </w:rPr>
                                <w:object w:dxaOrig="300" w:dyaOrig="360">
                                  <v:shape id="_x0000_i1208" type="#_x0000_t75" style="width:15.3pt;height:18.4pt" o:ole="">
                                    <v:imagedata r:id="rId379" o:title=""/>
                                  </v:shape>
                                  <o:OLEObject Type="Embed" ProgID="Equation.DSMT4" ShapeID="_x0000_i1208" DrawAspect="Content" ObjectID="_1723310158" r:id="rId38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9" name="Text Box 805"/>
                        <wps:cNvSpPr txBox="1">
                          <a:spLocks noChangeArrowheads="1"/>
                        </wps:cNvSpPr>
                        <wps:spPr bwMode="auto">
                          <a:xfrm>
                            <a:off x="865748" y="32645"/>
                            <a:ext cx="233044" cy="2432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F3DFB" w:rsidRDefault="005F3DFB" w:rsidP="0038749E">
                              <w:r w:rsidRPr="0058447F">
                                <w:rPr>
                                  <w:position w:val="-12"/>
                                </w:rPr>
                                <w:object w:dxaOrig="380" w:dyaOrig="360">
                                  <v:shape id="_x0000_i1209" type="#_x0000_t75" style="width:17.6pt;height:18.4pt" o:ole="">
                                    <v:imagedata r:id="rId381" o:title=""/>
                                  </v:shape>
                                  <o:OLEObject Type="Embed" ProgID="Equation.DSMT4" ShapeID="_x0000_i1209" DrawAspect="Content" ObjectID="_1723310159" r:id="rId38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0" name="Text Box 806"/>
                        <wps:cNvSpPr txBox="1">
                          <a:spLocks noChangeArrowheads="1"/>
                        </wps:cNvSpPr>
                        <wps:spPr bwMode="auto">
                          <a:xfrm>
                            <a:off x="5496253" y="42095"/>
                            <a:ext cx="194309" cy="2432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F3DFB" w:rsidRDefault="005F3DFB" w:rsidP="0038749E">
                              <w:r w:rsidRPr="0058447F">
                                <w:rPr>
                                  <w:position w:val="-12"/>
                                </w:rPr>
                                <w:object w:dxaOrig="279" w:dyaOrig="360">
                                  <v:shape id="_x0000_i1210" type="#_x0000_t75" style="width:14.55pt;height:18.4pt" o:ole="">
                                    <v:imagedata r:id="rId383" o:title=""/>
                                  </v:shape>
                                  <o:OLEObject Type="Embed" ProgID="Equation.DSMT4" ShapeID="_x0000_i1210" DrawAspect="Content" ObjectID="_1723310160" r:id="rId3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1" name="Text Box 807"/>
                        <wps:cNvSpPr txBox="1">
                          <a:spLocks noChangeArrowheads="1"/>
                        </wps:cNvSpPr>
                        <wps:spPr bwMode="auto">
                          <a:xfrm>
                            <a:off x="2801000" y="550676"/>
                            <a:ext cx="204469" cy="2432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F3DFB" w:rsidRDefault="005F3DFB" w:rsidP="0038749E">
                              <w:r w:rsidRPr="0058447F">
                                <w:rPr>
                                  <w:position w:val="-12"/>
                                </w:rPr>
                                <w:object w:dxaOrig="300" w:dyaOrig="360">
                                  <v:shape id="_x0000_i1211" type="#_x0000_t75" style="width:15.3pt;height:18.4pt" o:ole="">
                                    <v:imagedata r:id="rId385" o:title=""/>
                                  </v:shape>
                                  <o:OLEObject Type="Embed" ProgID="Equation.DSMT4" ShapeID="_x0000_i1211" DrawAspect="Content" ObjectID="_1723310161" r:id="rId3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239" o:spid="_x0000_s1142" editas="canvas" style="width:458.5pt;height:86.45pt;mso-position-horizontal-relative:char;mso-position-vertical-relative:line" coordsize="58229,109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g5L7zgYAAG44AAAOAAAAZHJzL2Uyb0RvYy54bWzsW1tzozYYfe9M/wPDe9ZISFw86+xs7aTt&#10;zPYys9u+K4BtphhRILHTTv97jyTAxMbbZC/e7oQ8OGBh8SEdHZ3vwstXu01m3SVllcp8ZpMXjm0l&#10;eSTjNF/N7N/eXV8EtlXVIo9FJvNkZt8nlf3q8ttvXm6LaULlWmZxUlroJK+m22Jmr+u6mE4mVbRO&#10;NqJ6IYskR+NSlhtR47RcTeJSbNH7JptQx/EmW1nGRSmjpKrw7cI02pe6/+Uyiepflssqqa1sZsO2&#10;Wn+W+vNGfU4uX4rpqhTFOo0aM8QHWLERaY6bdl0tRC2s2zI96mqTRqWs5LJ+EcnNRC6XaZToZ8DT&#10;EOfgaeYivxOVfpgIo9MaiKNP2O/NStmdy+s0yzAaE/Q+Vd+p/1vMT6Kas/zhReYbfW1zzbbABFZF&#10;N5XVx5n4di2KRD95NY1+vvu1tNIY+LKtXGwAo3fJrra+kzvLD0I1h+ruuOxtgQvrHRrUtcrkqngj&#10;oz8qK5fztchXyeuylNt1ImLYR9Qv8QzdT00/lerkZvuTjHEjcVtL3dFuWW5Uh5gyC72zMPCYbd2j&#10;l5ARzgyQlFURWn2PuQ7gFqGdBsQPzK3EtO2lKKv6+0RuLHUws0vgVN9F3L2pamWVmLaX6KeQWRqr&#10;CdIn5epmnpXWnQCmr/WffhA8bP+yLLe2MzvklJuB6LdV/S4c/TfUxSatsTizdDOzg+4iMVXDd5XH&#10;MFNMa5Fm5hgmK5To8VRDaAaz3t3szNRRdQc12DcyvscIl9IsRpAHDtay/Mu2tliIM7v681aUiW1l&#10;P+aYpZAwplauPmHcpzgp+y03/RaRR+hqZte2ZQ7ntVntt0WZrta4k8FFLl9jZpepHuy9VY39ALKx&#10;9bMjmh4jOtSs1IPleRBNacg8EmpMg1mJFzzENA99TmCuxrTvEmMmZv0ZY9odMT3E0qCcI54ONQWe&#10;HdUutlXPNUw9hOrA4z6DRjFMTT1QjaHfZ4xqvZntOXFk6mYD8wZQ3e1q51Ufru8yBnuU/gg49zQR&#10;iWmrPwKfehTNI6r3+oOPXD3E1dwfQHW3r50V1a7rcp9DYgDVnhOG/ADVHlQHVIlGNYPo9kdVTbwR&#10;1UOo9uEkGE9RyXztTFp+2G1sgPU8Vy6KmEa7/O2Bj6gvf3dfwP174CKan6iN8VEuYkChkQ2aXc4C&#10;58BHdInjeo2eJj7Ravu0mq7qUij/ZS7zHM6iLI0bc8Jf7Lx55ZN9tBtYytvG2xvw/KxaD1RdpnCv&#10;M3htcDo3SQzvLUFASB0ZPWUiCNig4OCqcVdblQ6Q/B064VVwFbALRr2rC+YsFhevr+fswrsmPl+4&#10;i/l8Qf5RPixh03Uax0muPOE2WEPY4wINTdjIhFm6cE03UJOHvWsPHCa2/7XRB66t8WPV0ylInM9l&#10;JAHk7DG4u/3tLOCmQYgIiPEWXUZC4qt53isQ1wm54zYKhPu6dUT3iO5erPZEiC/sZHafurt97izo&#10;Zg60RtBwt8vDI+52EP1r0D1y98jdA7H7U+ju5HYf3Zoem9jI5xcmnDIvdBFLh86G5D5CNyeMQI9o&#10;nT2ie0T3E9ANQXCsTLS0PR+6mecH7+HuEDmExocMPW58zK9QmYyqupcmflJWdZiZqXLVjrHbzy4+&#10;gZkhhPN4vstN5FABLo2RF9QBjTbj+Bh30lpmafFDm7Rqc4+OE4QqDQb+Dih8zCaN3Ub/CEMURcko&#10;Hf4bxffoWh6XFpxaBBC1h4sAqd82yPT5xPcg0ClyjpSZ5E3gOr6rV+PeyYRG587XL1RGKv/UVD4Q&#10;IAmcfgLyQ6kce4Qmcp32+TAi10j//YDSgXQ3cJA2BaUzH6L8IPlOuQ9ppfjcZaHH9Dr4CkXLGCw8&#10;d7CQKlAZRu9qpgJIHXBOo8jPVzNFiEuRYdcgJwTcfhAzDELPC8f8DoLJ+6xlFxkYq6Z6dYDIrLSo&#10;3odRAsSb97B+EsNXdavV9XrZa/UHOr4l/ycnhYYp30EMXSWAdBTG8w9z+NTjqE0xpB/wkfHH9NBh&#10;efAJDa88wyPG76c+z8f41PEc328wDurXOaq9fqcOilgaXUMZSrW0lad1zRctkz1daftJy2S7YNl/&#10;En6Ogvq2SBZTbgpkcWCKY3FgCmNx8Nii2KpQbHr95YtiaUfvPdHST3CeD8JtgaBi6QEEuy4w3ERa&#10;RgTrGv0uZPacEexi2R2RcD+JeT4Ec3iMFHFu7VtS5OUfZurx/gKS9SOEe6rbBFSVf/SsIXz8tk3g&#10;dP4IQoHngzBF9AYvoGgIc47kvF5Jo5B4z/s2tAt3/T8xjOCZfqdNV1g1L+Cpt+b657q0av+a4OW/&#10;AAAA//8DAFBLAwQUAAYACAAAACEANtYYh9cAAAAFAQAADwAAAGRycy9kb3ducmV2LnhtbEyPwU7D&#10;MBBE70j8g7VI3KiTHigNcSpUhBAHDhQ+wLGXJMJeR/G2Sf+ehQtcVhrNaPZNvVtiUCec8pDIQLkq&#10;QCG55AfqDHy8P93cgcpsyduQCA2cMcOuubyobeXTTG94OnCnpIRyZQ30zGOldXY9RptXaUQS7zNN&#10;0bLIqdN+srOUx6DXRXGrox1IPvR2xH2P7utwjAZG9HwOpUN8fC3mFt3zyz6QMddXy8M9KMaF/8Lw&#10;gy/o0AhTm47kswoGZAj/XvG25UZkK6HNegu6qfV/+uYbAAD//wMAUEsBAi0AFAAGAAgAAAAhALaD&#10;OJL+AAAA4QEAABMAAAAAAAAAAAAAAAAAAAAAAFtDb250ZW50X1R5cGVzXS54bWxQSwECLQAUAAYA&#10;CAAAACEAOP0h/9YAAACUAQAACwAAAAAAAAAAAAAAAAAvAQAAX3JlbHMvLnJlbHNQSwECLQAUAAYA&#10;CAAAACEANIOS+84GAABuOAAADgAAAAAAAAAAAAAAAAAuAgAAZHJzL2Uyb0RvYy54bWxQSwECLQAU&#10;AAYACAAAACEANtYYh9cAAAAFAQAADwAAAAAAAAAAAAAAAAAoCQAAZHJzL2Rvd25yZXYueG1sUEsF&#10;BgAAAAAEAAQA8wAAACwKAAAAAA==&#10;">
                <v:shape id="_x0000_s1143" type="#_x0000_t75" style="position:absolute;width:58229;height:10979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89" o:spid="_x0000_s1144" type="#_x0000_t202" style="position:absolute;left:498;top:1941;width:7643;height:28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y4acEA&#10;AADaAAAADwAAAGRycy9kb3ducmV2LnhtbERPS2sCMRC+C/0PYQpexM22FWu3RpGCojdrpb0Om9kH&#10;3UzWJK7bf28Eoafh43vOfNmbRnTkfG1ZwVOSgiDOra65VHD8Wo9nIHxA1thYJgV/5GG5eBjMMdP2&#10;wp/UHUIpYgj7DBVUIbSZlD6vyKBPbEscucI6gyFCV0rt8BLDTSOf03QqDdYcGyps6aOi/PdwNgpm&#10;k23343cv++98WjRvYfTabU5OqeFjv3oHEagP/+K7e6vjfLi9crtyc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b8uGnBAAAA2gAAAA8AAAAAAAAAAAAAAAAAmAIAAGRycy9kb3du&#10;cmV2LnhtbFBLBQYAAAAABAAEAPUAAACGAwAAAAA=&#10;">
                  <v:textbox>
                    <w:txbxContent>
                      <w:p w:rsidR="005F3DFB" w:rsidRDefault="005F3DFB" w:rsidP="0038749E">
                        <w:r>
                          <w:rPr>
                            <w:rFonts w:hint="eastAsia"/>
                          </w:rPr>
                          <w:t>参考晶振</w:t>
                        </w:r>
                      </w:p>
                    </w:txbxContent>
                  </v:textbox>
                </v:shape>
                <v:shape id="Text Box 790" o:spid="_x0000_s1145" type="#_x0000_t202" style="position:absolute;left:22946;top:2001;width:5975;height:27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4mHsQA&#10;AADaAAAADwAAAGRycy9kb3ducmV2LnhtbESPT2sCMRTE70K/Q3gFL+Jma0Xt1igitNibVdHrY/P2&#10;D928rEm6br99UxB6HGbmN8xy3ZtGdOR8bVnBU5KCIM6trrlUcDq+jRcgfEDW2FgmBT/kYb16GCwx&#10;0/bGn9QdQikihH2GCqoQ2kxKn1dk0Ce2JY5eYZ3BEKUrpXZ4i3DTyEmazqTBmuNChS1tK8q/Dt9G&#10;wWK66y7+43l/zmdF8xJG8+796pQaPvabVxCB+vAfvrd3WsEE/q7EG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uJh7EAAAA2gAAAA8AAAAAAAAAAAAAAAAAmAIAAGRycy9k&#10;b3ducmV2LnhtbFBLBQYAAAAABAAEAPUAAACJAwAAAAA=&#10;">
                  <v:textbox>
                    <w:txbxContent>
                      <w:p w:rsidR="005F3DFB" w:rsidRDefault="005F3DFB" w:rsidP="0038749E"/>
                    </w:txbxContent>
                  </v:textbox>
                </v:shape>
                <v:shape id="Text Box 791" o:spid="_x0000_s1146" type="#_x0000_t202" style="position:absolute;left:32016;top:2001;width:8657;height:28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LD3sMA&#10;AADcAAAADwAAAGRycy9kb3ducmV2LnhtbERPS2sCMRC+C/0PYQpeimarrY/VKCIo9taqtNdhM+4u&#10;3UzWJK7rvzeFgrf5+J4zX7amEg05X1pW8NpPQBBnVpecKzgeNr0JCB+QNVaWScGNPCwXT505ptpe&#10;+YuafchFDGGfooIihDqV0mcFGfR9WxNH7mSdwRChy6V2eI3hppKDJBlJgyXHhgJrWheU/e4vRsHk&#10;bdf8+I/h53c2OlXT8DJutmenVPe5Xc1ABGrDQ/zv3uk4f/AOf8/EC+T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hLD3sMAAADcAAAADwAAAAAAAAAAAAAAAACYAgAAZHJzL2Rv&#10;d25yZXYueG1sUEsFBgAAAAAEAAQA9QAAAIgDAAAAAA==&#10;">
                  <v:textbox>
                    <w:txbxContent>
                      <w:p w:rsidR="005F3DFB" w:rsidRDefault="005F3DFB" w:rsidP="0038749E"/>
                    </w:txbxContent>
                  </v:textbox>
                </v:shape>
                <v:shape id="Text Box 792" o:spid="_x0000_s1147" type="#_x0000_t202" style="position:absolute;left:43734;top:1855;width:8726;height:28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BdqcMA&#10;AADcAAAADwAAAGRycy9kb3ducmV2LnhtbERPTWvCQBC9F/oflhF6KbqplmhTVymFit5sFL0O2TEJ&#10;ZmfT3W2M/94VCr3N433OfNmbRnTkfG1ZwcsoAUFcWF1zqWC/+xrOQPiArLGxTAqu5GG5eHyYY6bt&#10;hb+py0MpYgj7DBVUIbSZlL6oyKAf2ZY4cifrDIYIXSm1w0sMN40cJ0kqDdYcGyps6bOi4pz/GgWz&#10;13V39JvJ9lCkp+YtPE+71Y9T6mnQf7yDCNSHf/Gfe63j/HEK92fiBX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sBdqcMAAADcAAAADwAAAAAAAAAAAAAAAACYAgAAZHJzL2Rv&#10;d25yZXYueG1sUEsFBgAAAAAEAAQA9QAAAIgDAAAAAA==&#10;">
                  <v:textbox>
                    <w:txbxContent>
                      <w:p w:rsidR="005F3DFB" w:rsidRDefault="005F3DFB" w:rsidP="0038749E"/>
                    </w:txbxContent>
                  </v:textbox>
                </v:shape>
                <v:shape id="Text Box 793" o:spid="_x0000_s1148" type="#_x0000_t202" style="position:absolute;left:33357;top:6099;width:6732;height:4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qLT8MA&#10;AADcAAAADwAAAGRycy9kb3ducmV2LnhtbERPS2sCMRC+F/wPYQpeSs1qfW6NIoLF3qoVvQ6bcXdx&#10;M1mTuG7/fSMUepuP7znzZWsq0ZDzpWUF/V4CgjizuuRcweF78zoF4QOyxsoyKfghD8tF52mOqbZ3&#10;3lGzD7mIIexTVFCEUKdS+qwgg75na+LIna0zGCJ0udQO7zHcVHKQJGNpsOTYUGBN64Kyy/5mFEyH&#10;2+bkP9++jtn4XM3Cy6T5uDqlus/t6h1EoDb8i//cWx3njybweCZe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qLT8MAAADcAAAADwAAAAAAAAAAAAAAAACYAgAAZHJzL2Rv&#10;d25yZXYueG1sUEsFBgAAAAAEAAQA9QAAAIgDAAAAAA==&#10;">
                  <v:textbox>
                    <w:txbxContent>
                      <w:p w:rsidR="005F3DFB" w:rsidRDefault="005F3DFB" w:rsidP="0038749E">
                        <w:r>
                          <w:rPr>
                            <w:rFonts w:hint="eastAsia"/>
                          </w:rPr>
                          <w:t>分频器</w:t>
                        </w:r>
                      </w:p>
                      <w:p w:rsidR="005F3DFB" w:rsidRDefault="005F3DFB" w:rsidP="0038749E">
                        <w:r>
                          <w:rPr>
                            <w:rFonts w:hint="eastAsia"/>
                          </w:rPr>
                          <w:t>（÷</w:t>
                        </w:r>
                        <w:r>
                          <w:rPr>
                            <w:rFonts w:hint="eastAsia"/>
                          </w:rPr>
                          <w:t>N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4" o:spid="_x0000_s1149" type="#_x0000_t32" style="position:absolute;left:8219;top:3548;width:3103;height: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ld6cYAAADcAAAADwAAAGRycy9kb3ducmV2LnhtbESPQWvCQBCF70L/wzIFb7qxB1ujq5RC&#10;S7F4qErQ25CdJqHZ2bC7auyv7xwEbzO8N+99s1j1rlVnCrHxbGAyzkARl942XBnY795HL6BiQrbY&#10;eiYDV4qwWj4MFphbf+FvOm9TpSSEY44G6pS6XOtY1uQwjn1HLNqPDw6TrKHSNuBFwl2rn7Jsqh02&#10;LA01dvRWU/m7PTkDh6/ZqbgWG1oXk9n6iMHFv92HMcPH/nUOKlGf7ubb9acV/GfBl2dkAr38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+5XenGAAAA3AAAAA8AAAAAAAAA&#10;AAAAAAAAoQIAAGRycy9kb3ducmV2LnhtbFBLBQYAAAAABAAEAPkAAACUAwAAAAA=&#10;">
                  <v:stroke endarrow="block"/>
                </v:shape>
                <v:shape id="AutoShape 795" o:spid="_x0000_s1150" type="#_x0000_t32" style="position:absolute;left:28998;top:3419;width:3095;height: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crzcMAAADcAAAADwAAAGRycy9kb3ducmV2LnhtbERPTWvCQBC9C/6HZQRvukkpoqmriGAp&#10;Sg/VEtrbkJ0mwexs2F1N9Nd3C0Jv83ifs1z3phFXcr62rCCdJiCIC6trLhV8nnaTOQgfkDU2lknB&#10;jTysV8PBEjNtO/6g6zGUIoawz1BBFUKbSemLigz6qW2JI/djncEQoSuldtjFcNPIpySZSYM1x4YK&#10;W9pWVJyPF6Pg67C45Lf8nfZ5uth/ozP+fnpVajzqNy8gAvXhX/xwv+k4f/4Mf8/EC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XK83DAAAA3AAAAA8AAAAAAAAAAAAA&#10;AAAAoQIAAGRycy9kb3ducmV2LnhtbFBLBQYAAAAABAAEAPkAAACRAwAAAAA=&#10;">
                  <v:stroke endarrow="block"/>
                </v:shape>
                <v:shape id="AutoShape 796" o:spid="_x0000_s1151" type="#_x0000_t32" style="position:absolute;left:40673;top:3359;width:3087;height: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CG/MMAAADcAAAADwAAAGRycy9kb3ducmV2LnhtbERPS2vCQBC+F/wPywjemo0epImuUgRF&#10;LD34INjbkJ0modnZsLtq7K93CwVv8/E9Z77sTSuu5HxjWcE4SUEQl1Y3XCk4HdevbyB8QNbYWiYF&#10;d/KwXAxe5phre+M9XQ+hEjGEfY4K6hC6XEpf1mTQJ7Yjjty3dQZDhK6S2uEthptWTtJ0Kg02HBtq&#10;7GhVU/lzuBgF54/sUtyLT9oV42z3hc743+NGqdGwf5+BCNSHp/jfvdVxfjaFv2fiBX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8QhvzDAAAA3AAAAA8AAAAAAAAAAAAA&#10;AAAAoQIAAGRycy9kb3ducmV2LnhtbFBLBQYAAAAABAAEAPkAAACRAwAAAAA=&#10;">
                  <v:stroke endarrow="block"/>
                </v:shape>
                <v:shape id="AutoShape 797" o:spid="_x0000_s1152" type="#_x0000_t32" style="position:absolute;left:52469;top:3359;width:5141;height: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wjZ8QAAADcAAAADwAAAGRycy9kb3ducmV2LnhtbERPS2vCQBC+F/oflhG81Y09WJO6BilU&#10;xNKDD4K9DdlpEpqdDbtrjP56t1DobT6+5yzywbSiJ+cbywqmkwQEcWl1w5WC4+H9aQ7CB2SNrWVS&#10;cCUP+fLxYYGZthfeUb8PlYgh7DNUUIfQZVL6siaDfmI74sh9W2cwROgqqR1eYrhp5XOSzKTBhmND&#10;jR291VT+7M9GwekjPRfX4pO2xTTdfqEz/nZYKzUeDatXEIGG8C/+c290nJ++wO8z8QK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XCNnxAAAANwAAAAPAAAAAAAAAAAA&#10;AAAAAKECAABkcnMvZG93bnJldi54bWxQSwUGAAAAAAQABAD5AAAAkgMAAAAA&#10;">
                  <v:stroke endarrow="block"/>
                </v:shape>
                <v:shape id="AutoShape 798" o:spid="_x0000_s1153" type="#_x0000_t32" style="position:absolute;left:54678;top:3359;width:95;height:49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i+2cMAAADcAAAADwAAAGRycy9kb3ducmV2LnhtbERPTWsCMRC9F/wPYQq9lJq1UKmrUdaC&#10;UAUP2nofN+MmdDPZbqKu/94Igrd5vM+ZzDpXixO1wXpWMOhnIIhLry1XCn5/Fm+fIEJE1lh7JgUX&#10;CjCb9p4mmGt/5g2dtrESKYRDjgpMjE0uZSgNOQx93xAn7uBbhzHBtpK6xXMKd7V8z7KhdGg5NRhs&#10;6MtQ+bc9OgXr5WBe7I1drjb/dv2xKOpj9bpT6uW5K8YgInXxIb67v3WaPxrB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NYvtnDAAAA3AAAAA8AAAAAAAAAAAAA&#10;AAAAoQIAAGRycy9kb3ducmV2LnhtbFBLBQYAAAAABAAEAPkAAACRAwAAAAA=&#10;"/>
                <v:shape id="AutoShape 799" o:spid="_x0000_s1154" type="#_x0000_t32" style="position:absolute;left:40089;top:8290;width:14753;height:2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U/R8MAAADcAAAADwAAAGRycy9kb3ducmV2LnhtbESPwWrDMBBE74X8g9hAb7VcQ0Jxo5jW&#10;EAi5lKSB9rhYW1vUWhlLsZy/rwqBHIeZecNsqtn2YqLRG8cKnrMcBHHjtOFWwflz9/QCwgdkjb1j&#10;UnAlD9V28bDBUrvIR5pOoRUJwr5EBV0IQymlbzqy6DM3ECfvx40WQ5JjK/WIMcFtL4s8X0uLhtNC&#10;hwPVHTW/p4tVYOKHmYZ9Hd8PX99eRzLXlTNKPS7nt1cQgeZwD9/ae62gyAv4P5OO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VP0fDAAAA3AAAAA8AAAAAAAAAAAAA&#10;AAAAoQIAAGRycy9kb3ducmV2LnhtbFBLBQYAAAAABAAEAPkAAACRAwAAAAA=&#10;">
                  <v:stroke endarrow="block"/>
                </v:shape>
                <v:shape id="AutoShape 800" o:spid="_x0000_s1155" type="#_x0000_t32" style="position:absolute;left:25972;top:8307;width:7385;height:1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79o8QAAADc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zLJPeJ5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fv2jxAAAANwAAAAPAAAAAAAAAAAA&#10;AAAAAKECAABkcnMvZG93bnJldi54bWxQSwUGAAAAAAQABAD5AAAAkgMAAAAA&#10;"/>
                <v:shape id="AutoShape 801" o:spid="_x0000_s1156" type="#_x0000_t32" style="position:absolute;left:25938;top:4733;width:25;height:349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sYGMQAAADcAAAADwAAAGRycy9kb3ducmV2LnhtbESPzWrDMBCE74W8g9hAb40cY0LjRDah&#10;pVBKL/k55LhYG9nEWhlrm7hvXxUKPQ4z8w2zrSffqxuNsQtsYLnIQBE3wXbsDJyOb0/PoKIgW+wD&#10;k4FvilBXs4ctljbceU+3gziVIBxLNNCKDKXWsWnJY1yEgTh5lzB6lCRHp+2I9wT3vc6zbKU9dpwW&#10;WhzopaXmevjyBs4n/7nOi1fvCneUvdBHlxcrYx7n024DSmiS//Bf+90ayLMCfs+kI6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OxgYxAAAANwAAAAPAAAAAAAAAAAA&#10;AAAAAKECAABkcnMvZG93bnJldi54bWxQSwUGAAAAAAQABAD5AAAAkgMAAAAA&#10;">
                  <v:stroke endarrow="block"/>
                </v:shape>
                <v:shape id="Text Box 802" o:spid="_x0000_s1157" type="#_x0000_t202" style="position:absolute;left:11322;top:1159;width:8967;height:4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L+wsYA&#10;AADcAAAADwAAAGRycy9kb3ducmV2LnhtbESPT2sCMRTE70K/Q3gFL0Wz1dY/q1FEUOytVWmvj81z&#10;d+nmZU3iun57Uyh4HGbmN8x82ZpKNOR8aVnBaz8BQZxZXXKu4HjY9CYgfEDWWFkmBTfysFw8deaY&#10;anvlL2r2IRcRwj5FBUUIdSqlzwoy6Pu2Jo7eyTqDIUqXS+3wGuGmkoMkGUmDJceFAmtaF5T97i9G&#10;weRt1/z4j+HndzY6VdPwMm62Z6dU97ldzUAEasMj/N/eaQWD5B3+zsQjIB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oL+wsYAAADcAAAADwAAAAAAAAAAAAAAAACYAgAAZHJz&#10;L2Rvd25yZXYueG1sUEsFBgAAAAAEAAQA9QAAAIsDAAAAAA==&#10;">
                  <v:textbox>
                    <w:txbxContent>
                      <w:p w:rsidR="005F3DFB" w:rsidRDefault="005F3DFB" w:rsidP="0038749E">
                        <w:r>
                          <w:rPr>
                            <w:rFonts w:hint="eastAsia"/>
                          </w:rPr>
                          <w:t>参考分频器</w:t>
                        </w:r>
                      </w:p>
                      <w:p w:rsidR="005F3DFB" w:rsidRDefault="005F3DFB" w:rsidP="0038749E">
                        <w:r>
                          <w:rPr>
                            <w:rFonts w:hint="eastAsia"/>
                          </w:rPr>
                          <w:t>（÷</w:t>
                        </w:r>
                        <w:r>
                          <w:rPr>
                            <w:rFonts w:hint="eastAsia"/>
                          </w:rPr>
                          <w:t>R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AutoShape 803" o:spid="_x0000_s1158" type="#_x0000_t32" style="position:absolute;left:20289;top:3367;width:2657;height: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g768IAAADcAAAADwAAAGRycy9kb3ducmV2LnhtbESPQWsCMRSE70L/Q3gFb5pVUNrVKFYQ&#10;xIuohfb42Dx3g5uXZZNu1n9vBKHHYWa+YZbr3taio9Ybxwom4wwEceG04VLB92U3+gDhA7LG2jEp&#10;uJOH9eptsMRcu8gn6s6hFAnCPkcFVQhNLqUvKrLox64hTt7VtRZDkm0pdYsxwW0tp1k2lxYNp4UK&#10;G9pWVNzOf1aBiUfTNftt/Dr8/Hodydxnzig1fO83CxCB+vAffrX3WsF08gn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Wg768IAAADcAAAADwAAAAAAAAAAAAAA&#10;AAChAgAAZHJzL2Rvd25yZXYueG1sUEsFBgAAAAAEAAQA+QAAAJADAAAAAA==&#10;">
                  <v:stroke endarrow="block"/>
                </v:shape>
                <v:shape id="Text Box 804" o:spid="_x0000_s1159" type="#_x0000_t202" style="position:absolute;left:20607;top:326;width:2045;height:2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E2lsAA&#10;AADcAAAADwAAAGRycy9kb3ducmV2LnhtbERPy4rCMBTdC/5DuAPuNJ0KItUoMiAIuhkV3F6bO00f&#10;ualN1I5fbxYDszyc93Ld20Y8qPOlYwWfkwQEce50yYWC82k7noPwAVlj45gU/JKH9Wo4WGKm3ZO/&#10;6XEMhYgh7DNUYEJoMyl9bsiin7iWOHI/rrMYIuwKqTt8xnDbyDRJZtJiybHBYEtfhvL6eLcKLmZW&#10;F4erfB021yq/TX1FvD8pNfroNwsQgfrwL/5z77SCNI3z45l4BOTq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2E2lsAAAADcAAAADwAAAAAAAAAAAAAAAACYAgAAZHJzL2Rvd25y&#10;ZXYueG1sUEsFBgAAAAAEAAQA9QAAAIUDAAAAAA==&#10;" strokecolor="white">
                  <v:textbox style="mso-fit-shape-to-text:t" inset="0,0,0,0">
                    <w:txbxContent>
                      <w:p w:rsidR="005F3DFB" w:rsidRDefault="005F3DFB" w:rsidP="0038749E">
                        <w:r w:rsidRPr="0058447F">
                          <w:rPr>
                            <w:position w:val="-12"/>
                          </w:rPr>
                          <w:object w:dxaOrig="300" w:dyaOrig="360">
                            <v:shape id="_x0000_i1208" type="#_x0000_t75" style="width:15.3pt;height:18.4pt" o:ole="">
                              <v:imagedata r:id="rId379" o:title=""/>
                            </v:shape>
                            <o:OLEObject Type="Embed" ProgID="Equation.DSMT4" ShapeID="_x0000_i1208" DrawAspect="Content" ObjectID="_1723310158" r:id="rId38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05" o:spid="_x0000_s1160" type="#_x0000_t202" style="position:absolute;left:8657;top:326;width:2330;height:2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ufC8MA&#10;AADcAAAADwAAAGRycy9kb3ducmV2LnhtbESPQYvCMBSE74L/ITxhb2tqF2StRhFhYUEv6sJen82z&#10;qTYvtYla/fVGEDwOM/MNM5m1thIXanzpWMGgn4Agzp0uuVDwt/35/AbhA7LGyjEpuJGH2bTbmWCm&#10;3ZXXdNmEQkQI+wwVmBDqTEqfG7Lo+64mjt7eNRZDlE0hdYPXCLeVTJNkKC2WHBcM1rQwlB83Z6vg&#10;3wyPxWon76v57pCfvvyBeLlV6qPXzscgArXhHX61f7WCNB3B80w8An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ufC8MAAADcAAAADwAAAAAAAAAAAAAAAACYAgAAZHJzL2Rv&#10;d25yZXYueG1sUEsFBgAAAAAEAAQA9QAAAIgDAAAAAA==&#10;" strokecolor="white">
                  <v:textbox style="mso-fit-shape-to-text:t" inset="0,0,0,0">
                    <w:txbxContent>
                      <w:p w:rsidR="005F3DFB" w:rsidRDefault="005F3DFB" w:rsidP="0038749E">
                        <w:r w:rsidRPr="0058447F">
                          <w:rPr>
                            <w:position w:val="-12"/>
                          </w:rPr>
                          <w:object w:dxaOrig="380" w:dyaOrig="360">
                            <v:shape id="_x0000_i1209" type="#_x0000_t75" style="width:17.6pt;height:18.4pt" o:ole="">
                              <v:imagedata r:id="rId381" o:title=""/>
                            </v:shape>
                            <o:OLEObject Type="Embed" ProgID="Equation.DSMT4" ShapeID="_x0000_i1209" DrawAspect="Content" ObjectID="_1723310159" r:id="rId3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06" o:spid="_x0000_s1161" type="#_x0000_t202" style="position:absolute;left:54962;top:420;width:1943;height:2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igS8EA&#10;AADcAAAADwAAAGRycy9kb3ducmV2LnhtbERPTYvCMBC9L/gfwgje1nQVZKmmIguCoJfVBa/TZmxa&#10;m0ltonb99eYgeHy878Wyt424Uecrxwq+xgkI4sLpiksFf4f15zcIH5A1No5JwT95WGaDjwWm2t35&#10;l277UIoYwj5FBSaENpXSF4Ys+rFriSN3cp3FEGFXSt3hPYbbRk6SZCYtVhwbDLb0Y6g4769WwdHM&#10;zuUul4/dKq+Ly9TXxNuDUqNhv5qDCNSHt/jl3mgFk2mcH8/EIyC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4oEvBAAAA3AAAAA8AAAAAAAAAAAAAAAAAmAIAAGRycy9kb3du&#10;cmV2LnhtbFBLBQYAAAAABAAEAPUAAACGAwAAAAA=&#10;" strokecolor="white">
                  <v:textbox style="mso-fit-shape-to-text:t" inset="0,0,0,0">
                    <w:txbxContent>
                      <w:p w:rsidR="005F3DFB" w:rsidRDefault="005F3DFB" w:rsidP="0038749E">
                        <w:r w:rsidRPr="0058447F">
                          <w:rPr>
                            <w:position w:val="-12"/>
                          </w:rPr>
                          <w:object w:dxaOrig="279" w:dyaOrig="360">
                            <v:shape id="_x0000_i1210" type="#_x0000_t75" style="width:14.55pt;height:18.4pt" o:ole="">
                              <v:imagedata r:id="rId383" o:title=""/>
                            </v:shape>
                            <o:OLEObject Type="Embed" ProgID="Equation.DSMT4" ShapeID="_x0000_i1210" DrawAspect="Content" ObjectID="_1723310160" r:id="rId3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07" o:spid="_x0000_s1162" type="#_x0000_t202" style="position:absolute;left:28010;top:5506;width:2044;height:2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QF0MIA&#10;AADcAAAADwAAAGRycy9kb3ducmV2LnhtbESPQYvCMBSE7wv+h/AEb2uqgizVKCIIgl7UBa/P5tlU&#10;m5faRK3+eiMIHoeZ+YYZTxtbihvVvnCsoNdNQBBnThecK/jfLX7/QPiArLF0TAoe5GE6af2MMdXu&#10;zhu6bUMuIoR9igpMCFUqpc8MWfRdVxFH7+hqiyHKOpe6xnuE21L2k2QoLRYcFwxWNDeUnbdXq2Bv&#10;hud8fZDP9exwyi4DfyJe7ZTqtJvZCESgJnzDn/ZSK+gPevA+E4+An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9AXQwgAAANwAAAAPAAAAAAAAAAAAAAAAAJgCAABkcnMvZG93&#10;bnJldi54bWxQSwUGAAAAAAQABAD1AAAAhwMAAAAA&#10;" strokecolor="white">
                  <v:textbox style="mso-fit-shape-to-text:t" inset="0,0,0,0">
                    <w:txbxContent>
                      <w:p w:rsidR="005F3DFB" w:rsidRDefault="005F3DFB" w:rsidP="0038749E">
                        <w:r w:rsidRPr="0058447F">
                          <w:rPr>
                            <w:position w:val="-12"/>
                          </w:rPr>
                          <w:object w:dxaOrig="300" w:dyaOrig="360">
                            <v:shape id="_x0000_i1211" type="#_x0000_t75" style="width:15.3pt;height:18.4pt" o:ole="">
                              <v:imagedata r:id="rId385" o:title=""/>
                            </v:shape>
                            <o:OLEObject Type="Embed" ProgID="Equation.DSMT4" ShapeID="_x0000_i1211" DrawAspect="Content" ObjectID="_1723310161" r:id="rId39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8749E" w:rsidRDefault="0038749E" w:rsidP="0038749E">
      <w:pPr>
        <w:adjustRightInd w:val="0"/>
      </w:pPr>
    </w:p>
    <w:p w:rsidR="00D74287" w:rsidRDefault="00D74287" w:rsidP="00E050B1">
      <w:pPr>
        <w:widowControl/>
        <w:adjustRightInd w:val="0"/>
      </w:pPr>
    </w:p>
    <w:p w:rsidR="00AB7B4E" w:rsidRPr="00BE69C1" w:rsidRDefault="00AB7B4E" w:rsidP="00E050B1">
      <w:pPr>
        <w:widowControl/>
        <w:adjustRightInd w:val="0"/>
      </w:pPr>
      <w:r>
        <w:rPr>
          <w:rFonts w:hint="eastAsia"/>
        </w:rPr>
        <w:t>2.</w:t>
      </w:r>
      <w:r>
        <w:t xml:space="preserve"> </w:t>
      </w:r>
      <w:r w:rsidRPr="00BE69C1">
        <w:t>在半导体厂商官网</w:t>
      </w:r>
      <w:r w:rsidRPr="00BE69C1">
        <w:rPr>
          <w:szCs w:val="21"/>
        </w:rPr>
        <w:t>查找一款</w:t>
      </w:r>
      <w:r w:rsidRPr="00AB7B4E">
        <w:rPr>
          <w:rFonts w:hint="eastAsia"/>
          <w:szCs w:val="21"/>
        </w:rPr>
        <w:t>锁相环</w:t>
      </w:r>
      <w:r w:rsidRPr="00BE69C1">
        <w:rPr>
          <w:szCs w:val="21"/>
        </w:rPr>
        <w:t>芯片，说明</w:t>
      </w:r>
      <w:r>
        <w:rPr>
          <w:rFonts w:hint="eastAsia"/>
          <w:szCs w:val="21"/>
        </w:rPr>
        <w:t>网址、芯片</w:t>
      </w:r>
      <w:r w:rsidRPr="00BE69C1">
        <w:rPr>
          <w:szCs w:val="21"/>
        </w:rPr>
        <w:t>型号和</w:t>
      </w:r>
      <w:r w:rsidRPr="00BE69C1">
        <w:rPr>
          <w:szCs w:val="21"/>
        </w:rPr>
        <w:t>3</w:t>
      </w:r>
      <w:r w:rsidRPr="00BE69C1">
        <w:rPr>
          <w:szCs w:val="21"/>
        </w:rPr>
        <w:t>个主要参数。</w:t>
      </w:r>
    </w:p>
    <w:p w:rsidR="00D74287" w:rsidRPr="00BE69C1" w:rsidRDefault="00D74287" w:rsidP="00E050B1">
      <w:pPr>
        <w:adjustRightInd w:val="0"/>
      </w:pPr>
    </w:p>
    <w:p w:rsidR="00083E13" w:rsidRDefault="00AB3D5E" w:rsidP="00E050B1">
      <w:pPr>
        <w:pStyle w:val="1"/>
      </w:pPr>
      <w:r w:rsidRPr="00BE69C1">
        <w:t>频率合成技术</w:t>
      </w:r>
    </w:p>
    <w:p w:rsidR="00AB7B4E" w:rsidRDefault="00AB7B4E" w:rsidP="00AB7B4E">
      <w:pPr>
        <w:adjustRightInd w:val="0"/>
      </w:pPr>
      <w:r>
        <w:rPr>
          <w:rFonts w:hint="eastAsia"/>
        </w:rPr>
        <w:t>1</w:t>
      </w:r>
      <w:r w:rsidRPr="00C65360">
        <w:rPr>
          <w:rFonts w:hint="eastAsia"/>
        </w:rPr>
        <w:t xml:space="preserve">. </w:t>
      </w:r>
      <w:r w:rsidRPr="00C65360">
        <w:rPr>
          <w:rFonts w:hint="eastAsia"/>
        </w:rPr>
        <w:t>在半导体厂商官网查找一款</w:t>
      </w:r>
      <w:r w:rsidRPr="00457D62">
        <w:rPr>
          <w:rFonts w:hint="eastAsia"/>
        </w:rPr>
        <w:t>频率合成器</w:t>
      </w:r>
      <w:r w:rsidRPr="00C65360">
        <w:rPr>
          <w:rFonts w:hint="eastAsia"/>
        </w:rPr>
        <w:t>芯片，说明网址、芯片型号和</w:t>
      </w:r>
      <w:r w:rsidRPr="00C65360">
        <w:rPr>
          <w:rFonts w:hint="eastAsia"/>
        </w:rPr>
        <w:t>3</w:t>
      </w:r>
      <w:r w:rsidRPr="00C65360">
        <w:rPr>
          <w:rFonts w:hint="eastAsia"/>
        </w:rPr>
        <w:t>个主要参数。</w:t>
      </w:r>
    </w:p>
    <w:p w:rsidR="002E43F5" w:rsidRPr="00AB7B4E" w:rsidRDefault="002E43F5" w:rsidP="002E43F5"/>
    <w:p w:rsidR="00626249" w:rsidRPr="00AB7B4E" w:rsidRDefault="00083E13" w:rsidP="00AB7B4E">
      <w:pPr>
        <w:adjustRightInd w:val="0"/>
        <w:rPr>
          <w:sz w:val="28"/>
          <w:szCs w:val="44"/>
        </w:rPr>
      </w:pPr>
      <w:r w:rsidRPr="00BE69C1">
        <w:br w:type="page"/>
      </w:r>
    </w:p>
    <w:p w:rsidR="007368F4" w:rsidRPr="00BE69C1" w:rsidRDefault="007368F4" w:rsidP="002E43F5"/>
    <w:p w:rsidR="00375106" w:rsidRPr="00BE69C1" w:rsidRDefault="00375106" w:rsidP="00E050B1">
      <w:pPr>
        <w:adjustRightInd w:val="0"/>
        <w:ind w:firstLineChars="200" w:firstLine="420"/>
      </w:pPr>
    </w:p>
    <w:sectPr w:rsidR="00375106" w:rsidRPr="00BE69C1" w:rsidSect="00BF0147">
      <w:footerReference w:type="default" r:id="rId391"/>
      <w:pgSz w:w="11906" w:h="16838" w:code="9"/>
      <w:pgMar w:top="1440" w:right="1077" w:bottom="1440" w:left="107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5BC8" w:rsidRDefault="006D5BC8" w:rsidP="00955FBB">
      <w:r>
        <w:separator/>
      </w:r>
    </w:p>
  </w:endnote>
  <w:endnote w:type="continuationSeparator" w:id="0">
    <w:p w:rsidR="006D5BC8" w:rsidRDefault="006D5BC8" w:rsidP="00955F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02624541"/>
      <w:docPartObj>
        <w:docPartGallery w:val="Page Numbers (Bottom of Page)"/>
        <w:docPartUnique/>
      </w:docPartObj>
    </w:sdtPr>
    <w:sdtEndPr/>
    <w:sdtContent>
      <w:p w:rsidR="005F3DFB" w:rsidRDefault="005F3DFB">
        <w:pPr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A233D" w:rsidRPr="003A233D">
          <w:rPr>
            <w:noProof/>
            <w:lang w:val="zh-CN"/>
          </w:rPr>
          <w:t>1</w:t>
        </w:r>
        <w:r>
          <w:fldChar w:fldCharType="end"/>
        </w:r>
      </w:p>
    </w:sdtContent>
  </w:sdt>
  <w:p w:rsidR="005F3DFB" w:rsidRDefault="005F3DFB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5BC8" w:rsidRDefault="006D5BC8" w:rsidP="00955FBB">
      <w:r>
        <w:separator/>
      </w:r>
    </w:p>
  </w:footnote>
  <w:footnote w:type="continuationSeparator" w:id="0">
    <w:p w:rsidR="006D5BC8" w:rsidRDefault="006D5BC8" w:rsidP="00955F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65F4D80"/>
    <w:multiLevelType w:val="hybridMultilevel"/>
    <w:tmpl w:val="CCB49286"/>
    <w:lvl w:ilvl="0" w:tplc="0136DEA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7B197A"/>
    <w:multiLevelType w:val="hybridMultilevel"/>
    <w:tmpl w:val="0F2A0DDC"/>
    <w:lvl w:ilvl="0" w:tplc="CB368B6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2E105E10"/>
    <w:multiLevelType w:val="hybridMultilevel"/>
    <w:tmpl w:val="7204701A"/>
    <w:lvl w:ilvl="0" w:tplc="C6CAB16E">
      <w:start w:val="1"/>
      <w:numFmt w:val="decimal"/>
      <w:lvlText w:val="（%1）"/>
      <w:lvlJc w:val="left"/>
      <w:pPr>
        <w:ind w:left="14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318A4741"/>
    <w:multiLevelType w:val="hybridMultilevel"/>
    <w:tmpl w:val="0A524556"/>
    <w:lvl w:ilvl="0" w:tplc="93BE50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6F466DD2">
      <w:start w:val="1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69E1848"/>
    <w:multiLevelType w:val="hybridMultilevel"/>
    <w:tmpl w:val="0CA2F2D0"/>
    <w:lvl w:ilvl="0" w:tplc="2C6A358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3DB7686A"/>
    <w:multiLevelType w:val="hybridMultilevel"/>
    <w:tmpl w:val="F0FA284A"/>
    <w:lvl w:ilvl="0" w:tplc="84DEB858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B4305E4"/>
    <w:multiLevelType w:val="hybridMultilevel"/>
    <w:tmpl w:val="07DE3A62"/>
    <w:lvl w:ilvl="0" w:tplc="2C6EDFA2">
      <w:start w:val="1"/>
      <w:numFmt w:val="decimal"/>
      <w:lvlText w:val="（%1）"/>
      <w:lvlJc w:val="left"/>
      <w:pPr>
        <w:ind w:left="108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665B74DC"/>
    <w:multiLevelType w:val="hybridMultilevel"/>
    <w:tmpl w:val="0DD0649C"/>
    <w:lvl w:ilvl="0" w:tplc="108E924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69B16A59"/>
    <w:multiLevelType w:val="multilevel"/>
    <w:tmpl w:val="540A8FFC"/>
    <w:lvl w:ilvl="0">
      <w:start w:val="1"/>
      <w:numFmt w:val="decimal"/>
      <w:pStyle w:val="1"/>
      <w:lvlText w:val="%1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9" w15:restartNumberingAfterBreak="0">
    <w:nsid w:val="6E661A6D"/>
    <w:multiLevelType w:val="hybridMultilevel"/>
    <w:tmpl w:val="9B129082"/>
    <w:lvl w:ilvl="0" w:tplc="BAD62570">
      <w:start w:val="1"/>
      <w:numFmt w:val="decimal"/>
      <w:lvlText w:val="（%1）"/>
      <w:lvlJc w:val="left"/>
      <w:pPr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77B828EF"/>
    <w:multiLevelType w:val="hybridMultilevel"/>
    <w:tmpl w:val="6BDC52AA"/>
    <w:lvl w:ilvl="0" w:tplc="04090019">
      <w:start w:val="1"/>
      <w:numFmt w:val="lowerLetter"/>
      <w:lvlText w:val="%1)"/>
      <w:lvlJc w:val="left"/>
      <w:pPr>
        <w:ind w:left="1288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408" w:hanging="420"/>
      </w:pPr>
    </w:lvl>
    <w:lvl w:ilvl="2" w:tplc="0409001B" w:tentative="1">
      <w:start w:val="1"/>
      <w:numFmt w:val="lowerRoman"/>
      <w:lvlText w:val="%3."/>
      <w:lvlJc w:val="right"/>
      <w:pPr>
        <w:ind w:left="1828" w:hanging="420"/>
      </w:pPr>
    </w:lvl>
    <w:lvl w:ilvl="3" w:tplc="0409000F" w:tentative="1">
      <w:start w:val="1"/>
      <w:numFmt w:val="decimal"/>
      <w:lvlText w:val="%4."/>
      <w:lvlJc w:val="left"/>
      <w:pPr>
        <w:ind w:left="2248" w:hanging="420"/>
      </w:pPr>
    </w:lvl>
    <w:lvl w:ilvl="4" w:tplc="04090019" w:tentative="1">
      <w:start w:val="1"/>
      <w:numFmt w:val="lowerLetter"/>
      <w:lvlText w:val="%5)"/>
      <w:lvlJc w:val="left"/>
      <w:pPr>
        <w:ind w:left="2668" w:hanging="420"/>
      </w:pPr>
    </w:lvl>
    <w:lvl w:ilvl="5" w:tplc="0409001B" w:tentative="1">
      <w:start w:val="1"/>
      <w:numFmt w:val="lowerRoman"/>
      <w:lvlText w:val="%6."/>
      <w:lvlJc w:val="right"/>
      <w:pPr>
        <w:ind w:left="3088" w:hanging="420"/>
      </w:pPr>
    </w:lvl>
    <w:lvl w:ilvl="6" w:tplc="0409000F" w:tentative="1">
      <w:start w:val="1"/>
      <w:numFmt w:val="decimal"/>
      <w:lvlText w:val="%7."/>
      <w:lvlJc w:val="left"/>
      <w:pPr>
        <w:ind w:left="3508" w:hanging="420"/>
      </w:pPr>
    </w:lvl>
    <w:lvl w:ilvl="7" w:tplc="04090019" w:tentative="1">
      <w:start w:val="1"/>
      <w:numFmt w:val="lowerLetter"/>
      <w:lvlText w:val="%8)"/>
      <w:lvlJc w:val="left"/>
      <w:pPr>
        <w:ind w:left="3928" w:hanging="420"/>
      </w:pPr>
    </w:lvl>
    <w:lvl w:ilvl="8" w:tplc="0409001B" w:tentative="1">
      <w:start w:val="1"/>
      <w:numFmt w:val="lowerRoman"/>
      <w:lvlText w:val="%9."/>
      <w:lvlJc w:val="right"/>
      <w:pPr>
        <w:ind w:left="4348" w:hanging="420"/>
      </w:pPr>
    </w:lvl>
  </w:abstractNum>
  <w:num w:numId="1">
    <w:abstractNumId w:val="5"/>
  </w:num>
  <w:num w:numId="2">
    <w:abstractNumId w:val="3"/>
  </w:num>
  <w:num w:numId="3">
    <w:abstractNumId w:val="9"/>
  </w:num>
  <w:num w:numId="4">
    <w:abstractNumId w:val="2"/>
  </w:num>
  <w:num w:numId="5">
    <w:abstractNumId w:val="6"/>
  </w:num>
  <w:num w:numId="6">
    <w:abstractNumId w:val="1"/>
  </w:num>
  <w:num w:numId="7">
    <w:abstractNumId w:val="0"/>
  </w:num>
  <w:num w:numId="8">
    <w:abstractNumId w:val="10"/>
  </w:num>
  <w:num w:numId="9">
    <w:abstractNumId w:val="8"/>
  </w:num>
  <w:num w:numId="10">
    <w:abstractNumId w:val="8"/>
  </w:num>
  <w:num w:numId="11">
    <w:abstractNumId w:val="8"/>
  </w:num>
  <w:num w:numId="12">
    <w:abstractNumId w:val="8"/>
  </w:num>
  <w:num w:numId="13">
    <w:abstractNumId w:val="8"/>
  </w:num>
  <w:num w:numId="14">
    <w:abstractNumId w:val="4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2ABF"/>
    <w:rsid w:val="000064FE"/>
    <w:rsid w:val="0001566D"/>
    <w:rsid w:val="0002495A"/>
    <w:rsid w:val="00024D8B"/>
    <w:rsid w:val="00025A2F"/>
    <w:rsid w:val="000329BF"/>
    <w:rsid w:val="00032D3D"/>
    <w:rsid w:val="0003483A"/>
    <w:rsid w:val="0003506E"/>
    <w:rsid w:val="00035533"/>
    <w:rsid w:val="00045E6E"/>
    <w:rsid w:val="00050D1B"/>
    <w:rsid w:val="00051E2D"/>
    <w:rsid w:val="00063A7C"/>
    <w:rsid w:val="00070B42"/>
    <w:rsid w:val="00074E20"/>
    <w:rsid w:val="00080BC6"/>
    <w:rsid w:val="0008135A"/>
    <w:rsid w:val="00083E13"/>
    <w:rsid w:val="0008578F"/>
    <w:rsid w:val="0009138C"/>
    <w:rsid w:val="000B371B"/>
    <w:rsid w:val="000C2459"/>
    <w:rsid w:val="000C35B4"/>
    <w:rsid w:val="000C704D"/>
    <w:rsid w:val="000D4F12"/>
    <w:rsid w:val="000E180B"/>
    <w:rsid w:val="000E1A1F"/>
    <w:rsid w:val="000F1C57"/>
    <w:rsid w:val="000F5B76"/>
    <w:rsid w:val="0010586E"/>
    <w:rsid w:val="00114D5E"/>
    <w:rsid w:val="00116B24"/>
    <w:rsid w:val="00142EE4"/>
    <w:rsid w:val="00143136"/>
    <w:rsid w:val="00144B52"/>
    <w:rsid w:val="00153EEE"/>
    <w:rsid w:val="00155D52"/>
    <w:rsid w:val="001577E8"/>
    <w:rsid w:val="00172B05"/>
    <w:rsid w:val="00175A62"/>
    <w:rsid w:val="00175BB6"/>
    <w:rsid w:val="001850DD"/>
    <w:rsid w:val="00186F67"/>
    <w:rsid w:val="001879E8"/>
    <w:rsid w:val="00191EB5"/>
    <w:rsid w:val="001A07F3"/>
    <w:rsid w:val="001A0DF2"/>
    <w:rsid w:val="001A25BA"/>
    <w:rsid w:val="001A4CCE"/>
    <w:rsid w:val="001A5295"/>
    <w:rsid w:val="001A7AAA"/>
    <w:rsid w:val="001B029E"/>
    <w:rsid w:val="001B3984"/>
    <w:rsid w:val="001B4929"/>
    <w:rsid w:val="001B4DA0"/>
    <w:rsid w:val="001C03A2"/>
    <w:rsid w:val="001C1D4C"/>
    <w:rsid w:val="001C507C"/>
    <w:rsid w:val="001C56EE"/>
    <w:rsid w:val="001C5B9B"/>
    <w:rsid w:val="001C7BEF"/>
    <w:rsid w:val="001D404B"/>
    <w:rsid w:val="001D6E44"/>
    <w:rsid w:val="001E0ACC"/>
    <w:rsid w:val="001E1A6E"/>
    <w:rsid w:val="001F1DF6"/>
    <w:rsid w:val="00201193"/>
    <w:rsid w:val="00220FA0"/>
    <w:rsid w:val="0023214A"/>
    <w:rsid w:val="00234293"/>
    <w:rsid w:val="002453DB"/>
    <w:rsid w:val="00247495"/>
    <w:rsid w:val="0025125C"/>
    <w:rsid w:val="002649B3"/>
    <w:rsid w:val="002906BA"/>
    <w:rsid w:val="00295348"/>
    <w:rsid w:val="00296BB7"/>
    <w:rsid w:val="00296C0A"/>
    <w:rsid w:val="002A10A3"/>
    <w:rsid w:val="002B302F"/>
    <w:rsid w:val="002C10DE"/>
    <w:rsid w:val="002C22C9"/>
    <w:rsid w:val="002C7F8A"/>
    <w:rsid w:val="002D249D"/>
    <w:rsid w:val="002D3308"/>
    <w:rsid w:val="002D72F0"/>
    <w:rsid w:val="002E43F5"/>
    <w:rsid w:val="002E7796"/>
    <w:rsid w:val="002F11D6"/>
    <w:rsid w:val="002F3E1F"/>
    <w:rsid w:val="002F3F17"/>
    <w:rsid w:val="002F666F"/>
    <w:rsid w:val="00317813"/>
    <w:rsid w:val="0032426C"/>
    <w:rsid w:val="003262F9"/>
    <w:rsid w:val="00330957"/>
    <w:rsid w:val="0033239A"/>
    <w:rsid w:val="00332A33"/>
    <w:rsid w:val="0033360B"/>
    <w:rsid w:val="00336D89"/>
    <w:rsid w:val="00337160"/>
    <w:rsid w:val="00337DA5"/>
    <w:rsid w:val="00351053"/>
    <w:rsid w:val="00362E50"/>
    <w:rsid w:val="003635ED"/>
    <w:rsid w:val="00364F39"/>
    <w:rsid w:val="003651FF"/>
    <w:rsid w:val="003701EF"/>
    <w:rsid w:val="003746D7"/>
    <w:rsid w:val="00375106"/>
    <w:rsid w:val="00380E04"/>
    <w:rsid w:val="0038670F"/>
    <w:rsid w:val="0038749E"/>
    <w:rsid w:val="00390D61"/>
    <w:rsid w:val="003A233D"/>
    <w:rsid w:val="003A2955"/>
    <w:rsid w:val="003A4569"/>
    <w:rsid w:val="003B2C23"/>
    <w:rsid w:val="003B49B3"/>
    <w:rsid w:val="003B5B98"/>
    <w:rsid w:val="003C4500"/>
    <w:rsid w:val="003D283F"/>
    <w:rsid w:val="003E2811"/>
    <w:rsid w:val="003E307C"/>
    <w:rsid w:val="003E3308"/>
    <w:rsid w:val="003E3A4B"/>
    <w:rsid w:val="003F238C"/>
    <w:rsid w:val="003F61D4"/>
    <w:rsid w:val="00402FBF"/>
    <w:rsid w:val="00411630"/>
    <w:rsid w:val="0042367D"/>
    <w:rsid w:val="00424CCB"/>
    <w:rsid w:val="00424E92"/>
    <w:rsid w:val="004337CB"/>
    <w:rsid w:val="00437701"/>
    <w:rsid w:val="004474B0"/>
    <w:rsid w:val="004519A9"/>
    <w:rsid w:val="0045465D"/>
    <w:rsid w:val="00455C19"/>
    <w:rsid w:val="00460D2B"/>
    <w:rsid w:val="00475CE5"/>
    <w:rsid w:val="004854F0"/>
    <w:rsid w:val="00487DC1"/>
    <w:rsid w:val="00493DB4"/>
    <w:rsid w:val="00497C91"/>
    <w:rsid w:val="00497ED0"/>
    <w:rsid w:val="004A0942"/>
    <w:rsid w:val="004A2593"/>
    <w:rsid w:val="004A5A51"/>
    <w:rsid w:val="004B263A"/>
    <w:rsid w:val="004B35CB"/>
    <w:rsid w:val="004D2821"/>
    <w:rsid w:val="004E2D17"/>
    <w:rsid w:val="004E5993"/>
    <w:rsid w:val="004F18E0"/>
    <w:rsid w:val="004F2275"/>
    <w:rsid w:val="004F569A"/>
    <w:rsid w:val="00506230"/>
    <w:rsid w:val="00511DFD"/>
    <w:rsid w:val="005150B2"/>
    <w:rsid w:val="00521B9B"/>
    <w:rsid w:val="00522626"/>
    <w:rsid w:val="00522E8D"/>
    <w:rsid w:val="00524C28"/>
    <w:rsid w:val="0052681C"/>
    <w:rsid w:val="00533E4F"/>
    <w:rsid w:val="0053405A"/>
    <w:rsid w:val="00540D5B"/>
    <w:rsid w:val="00540FE2"/>
    <w:rsid w:val="00541212"/>
    <w:rsid w:val="00554A06"/>
    <w:rsid w:val="00555B76"/>
    <w:rsid w:val="00556753"/>
    <w:rsid w:val="00567257"/>
    <w:rsid w:val="00576389"/>
    <w:rsid w:val="00581A80"/>
    <w:rsid w:val="00583044"/>
    <w:rsid w:val="00584FC9"/>
    <w:rsid w:val="005934E7"/>
    <w:rsid w:val="005A0F21"/>
    <w:rsid w:val="005A5314"/>
    <w:rsid w:val="005A6390"/>
    <w:rsid w:val="005B3849"/>
    <w:rsid w:val="005B3A46"/>
    <w:rsid w:val="005B5F98"/>
    <w:rsid w:val="005B7EA4"/>
    <w:rsid w:val="005D0AB3"/>
    <w:rsid w:val="005D4150"/>
    <w:rsid w:val="005D59F1"/>
    <w:rsid w:val="005D78DC"/>
    <w:rsid w:val="005E35EB"/>
    <w:rsid w:val="005E3679"/>
    <w:rsid w:val="005E45AC"/>
    <w:rsid w:val="005F3DFB"/>
    <w:rsid w:val="005F4B6F"/>
    <w:rsid w:val="00604CE5"/>
    <w:rsid w:val="00604F92"/>
    <w:rsid w:val="00607C64"/>
    <w:rsid w:val="00617291"/>
    <w:rsid w:val="00626249"/>
    <w:rsid w:val="0062661B"/>
    <w:rsid w:val="006339FB"/>
    <w:rsid w:val="00636145"/>
    <w:rsid w:val="006529ED"/>
    <w:rsid w:val="00653F0C"/>
    <w:rsid w:val="006561DE"/>
    <w:rsid w:val="0065673A"/>
    <w:rsid w:val="006606A1"/>
    <w:rsid w:val="00661280"/>
    <w:rsid w:val="00662B69"/>
    <w:rsid w:val="006637B8"/>
    <w:rsid w:val="00666D86"/>
    <w:rsid w:val="006723E9"/>
    <w:rsid w:val="00676975"/>
    <w:rsid w:val="006868E1"/>
    <w:rsid w:val="00691C85"/>
    <w:rsid w:val="00696827"/>
    <w:rsid w:val="006A060B"/>
    <w:rsid w:val="006A3515"/>
    <w:rsid w:val="006A69C6"/>
    <w:rsid w:val="006C57A6"/>
    <w:rsid w:val="006C67A0"/>
    <w:rsid w:val="006D2FAE"/>
    <w:rsid w:val="006D3980"/>
    <w:rsid w:val="006D5BC8"/>
    <w:rsid w:val="006E5B2B"/>
    <w:rsid w:val="006F268A"/>
    <w:rsid w:val="006F2CE9"/>
    <w:rsid w:val="006F4147"/>
    <w:rsid w:val="006F436A"/>
    <w:rsid w:val="006F6C27"/>
    <w:rsid w:val="006F6CC0"/>
    <w:rsid w:val="0070751D"/>
    <w:rsid w:val="00722324"/>
    <w:rsid w:val="0073344B"/>
    <w:rsid w:val="007368F4"/>
    <w:rsid w:val="00740190"/>
    <w:rsid w:val="00742EA4"/>
    <w:rsid w:val="007443FF"/>
    <w:rsid w:val="00747C00"/>
    <w:rsid w:val="00751195"/>
    <w:rsid w:val="00752C99"/>
    <w:rsid w:val="00752E1A"/>
    <w:rsid w:val="00756F0D"/>
    <w:rsid w:val="00757512"/>
    <w:rsid w:val="00757640"/>
    <w:rsid w:val="00763DAC"/>
    <w:rsid w:val="0076447D"/>
    <w:rsid w:val="0076737F"/>
    <w:rsid w:val="00770151"/>
    <w:rsid w:val="00772AB2"/>
    <w:rsid w:val="00772F17"/>
    <w:rsid w:val="0079560D"/>
    <w:rsid w:val="007A435A"/>
    <w:rsid w:val="007A5065"/>
    <w:rsid w:val="007A6C5E"/>
    <w:rsid w:val="007B6021"/>
    <w:rsid w:val="007C5270"/>
    <w:rsid w:val="007C56DD"/>
    <w:rsid w:val="007D5083"/>
    <w:rsid w:val="007E1812"/>
    <w:rsid w:val="007E1CEE"/>
    <w:rsid w:val="007E2031"/>
    <w:rsid w:val="007E296B"/>
    <w:rsid w:val="007E2C49"/>
    <w:rsid w:val="007F3B3E"/>
    <w:rsid w:val="00801351"/>
    <w:rsid w:val="0082297A"/>
    <w:rsid w:val="00822FA8"/>
    <w:rsid w:val="00825566"/>
    <w:rsid w:val="00826A84"/>
    <w:rsid w:val="00832E29"/>
    <w:rsid w:val="00833D06"/>
    <w:rsid w:val="00834EF4"/>
    <w:rsid w:val="00844AD7"/>
    <w:rsid w:val="0084785C"/>
    <w:rsid w:val="00847C9F"/>
    <w:rsid w:val="0085209F"/>
    <w:rsid w:val="0085290D"/>
    <w:rsid w:val="00857818"/>
    <w:rsid w:val="00860066"/>
    <w:rsid w:val="0088589A"/>
    <w:rsid w:val="00893F0F"/>
    <w:rsid w:val="00895F18"/>
    <w:rsid w:val="00896393"/>
    <w:rsid w:val="008A0834"/>
    <w:rsid w:val="008A6B3C"/>
    <w:rsid w:val="008A7062"/>
    <w:rsid w:val="008C4BCC"/>
    <w:rsid w:val="008E1693"/>
    <w:rsid w:val="008F3DE0"/>
    <w:rsid w:val="008F7A5B"/>
    <w:rsid w:val="00903463"/>
    <w:rsid w:val="009119EC"/>
    <w:rsid w:val="00921932"/>
    <w:rsid w:val="00924EAA"/>
    <w:rsid w:val="00936C0B"/>
    <w:rsid w:val="009379B1"/>
    <w:rsid w:val="00942067"/>
    <w:rsid w:val="00952E39"/>
    <w:rsid w:val="00955FBB"/>
    <w:rsid w:val="00956738"/>
    <w:rsid w:val="0095756E"/>
    <w:rsid w:val="00971DFB"/>
    <w:rsid w:val="00992965"/>
    <w:rsid w:val="009A6D58"/>
    <w:rsid w:val="009A7A33"/>
    <w:rsid w:val="009C1541"/>
    <w:rsid w:val="009D2EE8"/>
    <w:rsid w:val="009D512C"/>
    <w:rsid w:val="00A06986"/>
    <w:rsid w:val="00A141C8"/>
    <w:rsid w:val="00A21C29"/>
    <w:rsid w:val="00A308D5"/>
    <w:rsid w:val="00A30BBF"/>
    <w:rsid w:val="00A3491A"/>
    <w:rsid w:val="00A40731"/>
    <w:rsid w:val="00A42A88"/>
    <w:rsid w:val="00A50567"/>
    <w:rsid w:val="00A51FDF"/>
    <w:rsid w:val="00A52C8E"/>
    <w:rsid w:val="00A54865"/>
    <w:rsid w:val="00A5514B"/>
    <w:rsid w:val="00A64C45"/>
    <w:rsid w:val="00A810B0"/>
    <w:rsid w:val="00A85022"/>
    <w:rsid w:val="00A92B0E"/>
    <w:rsid w:val="00A97508"/>
    <w:rsid w:val="00AA2A27"/>
    <w:rsid w:val="00AA7A44"/>
    <w:rsid w:val="00AA7BF9"/>
    <w:rsid w:val="00AB041A"/>
    <w:rsid w:val="00AB1860"/>
    <w:rsid w:val="00AB20D2"/>
    <w:rsid w:val="00AB3D5E"/>
    <w:rsid w:val="00AB7B4E"/>
    <w:rsid w:val="00AC0B2F"/>
    <w:rsid w:val="00AC5AF4"/>
    <w:rsid w:val="00AC7CED"/>
    <w:rsid w:val="00AE2953"/>
    <w:rsid w:val="00AE42AC"/>
    <w:rsid w:val="00AE73B3"/>
    <w:rsid w:val="00AF52B7"/>
    <w:rsid w:val="00AF63B2"/>
    <w:rsid w:val="00B042A2"/>
    <w:rsid w:val="00B2581D"/>
    <w:rsid w:val="00B33770"/>
    <w:rsid w:val="00B36531"/>
    <w:rsid w:val="00B370EB"/>
    <w:rsid w:val="00B520C7"/>
    <w:rsid w:val="00B52ABF"/>
    <w:rsid w:val="00B53818"/>
    <w:rsid w:val="00B6068F"/>
    <w:rsid w:val="00B6109C"/>
    <w:rsid w:val="00B611D4"/>
    <w:rsid w:val="00B66737"/>
    <w:rsid w:val="00B763EE"/>
    <w:rsid w:val="00B773B2"/>
    <w:rsid w:val="00B774FF"/>
    <w:rsid w:val="00B8499F"/>
    <w:rsid w:val="00B87392"/>
    <w:rsid w:val="00B877D3"/>
    <w:rsid w:val="00B90AD5"/>
    <w:rsid w:val="00B92DC5"/>
    <w:rsid w:val="00B9617F"/>
    <w:rsid w:val="00BB03B7"/>
    <w:rsid w:val="00BB101F"/>
    <w:rsid w:val="00BB2439"/>
    <w:rsid w:val="00BB5FA8"/>
    <w:rsid w:val="00BE69C1"/>
    <w:rsid w:val="00BF0147"/>
    <w:rsid w:val="00BF1A71"/>
    <w:rsid w:val="00BF30E0"/>
    <w:rsid w:val="00BF465E"/>
    <w:rsid w:val="00BF6280"/>
    <w:rsid w:val="00C0511E"/>
    <w:rsid w:val="00C111C4"/>
    <w:rsid w:val="00C21F8C"/>
    <w:rsid w:val="00C32775"/>
    <w:rsid w:val="00C37F66"/>
    <w:rsid w:val="00C400D2"/>
    <w:rsid w:val="00C451A4"/>
    <w:rsid w:val="00C53FDF"/>
    <w:rsid w:val="00C54458"/>
    <w:rsid w:val="00C547B4"/>
    <w:rsid w:val="00C548D1"/>
    <w:rsid w:val="00C564D6"/>
    <w:rsid w:val="00C74251"/>
    <w:rsid w:val="00C76190"/>
    <w:rsid w:val="00C7723E"/>
    <w:rsid w:val="00C853DC"/>
    <w:rsid w:val="00C97B71"/>
    <w:rsid w:val="00CA41F0"/>
    <w:rsid w:val="00CA72BB"/>
    <w:rsid w:val="00CC6F94"/>
    <w:rsid w:val="00CD513E"/>
    <w:rsid w:val="00CD77FE"/>
    <w:rsid w:val="00CE1062"/>
    <w:rsid w:val="00CE1614"/>
    <w:rsid w:val="00CE4069"/>
    <w:rsid w:val="00CE503A"/>
    <w:rsid w:val="00CE7186"/>
    <w:rsid w:val="00CF2F53"/>
    <w:rsid w:val="00CF3F61"/>
    <w:rsid w:val="00D0732A"/>
    <w:rsid w:val="00D15C8B"/>
    <w:rsid w:val="00D2437E"/>
    <w:rsid w:val="00D25F1B"/>
    <w:rsid w:val="00D338D7"/>
    <w:rsid w:val="00D40AA7"/>
    <w:rsid w:val="00D41251"/>
    <w:rsid w:val="00D42A4F"/>
    <w:rsid w:val="00D44425"/>
    <w:rsid w:val="00D44903"/>
    <w:rsid w:val="00D5202F"/>
    <w:rsid w:val="00D61F4E"/>
    <w:rsid w:val="00D63C41"/>
    <w:rsid w:val="00D74287"/>
    <w:rsid w:val="00D754CE"/>
    <w:rsid w:val="00D768CB"/>
    <w:rsid w:val="00D8010D"/>
    <w:rsid w:val="00D83971"/>
    <w:rsid w:val="00D8491A"/>
    <w:rsid w:val="00D87B42"/>
    <w:rsid w:val="00D90687"/>
    <w:rsid w:val="00D94052"/>
    <w:rsid w:val="00DA74B3"/>
    <w:rsid w:val="00DB007D"/>
    <w:rsid w:val="00DB0C5D"/>
    <w:rsid w:val="00DB6978"/>
    <w:rsid w:val="00DC3550"/>
    <w:rsid w:val="00DC5A64"/>
    <w:rsid w:val="00DE095D"/>
    <w:rsid w:val="00DE1E70"/>
    <w:rsid w:val="00DE3CA8"/>
    <w:rsid w:val="00DF6F24"/>
    <w:rsid w:val="00E03D09"/>
    <w:rsid w:val="00E050B1"/>
    <w:rsid w:val="00E07F56"/>
    <w:rsid w:val="00E12428"/>
    <w:rsid w:val="00E12B88"/>
    <w:rsid w:val="00E21F8D"/>
    <w:rsid w:val="00E23998"/>
    <w:rsid w:val="00E342CD"/>
    <w:rsid w:val="00E455BF"/>
    <w:rsid w:val="00E5241B"/>
    <w:rsid w:val="00E539E8"/>
    <w:rsid w:val="00E549F7"/>
    <w:rsid w:val="00E54EA9"/>
    <w:rsid w:val="00E55C22"/>
    <w:rsid w:val="00E63263"/>
    <w:rsid w:val="00E66EFB"/>
    <w:rsid w:val="00E6734C"/>
    <w:rsid w:val="00E71169"/>
    <w:rsid w:val="00E71E45"/>
    <w:rsid w:val="00E72339"/>
    <w:rsid w:val="00E744C0"/>
    <w:rsid w:val="00E74E7C"/>
    <w:rsid w:val="00E833C8"/>
    <w:rsid w:val="00E938E0"/>
    <w:rsid w:val="00E97B6A"/>
    <w:rsid w:val="00EA35F9"/>
    <w:rsid w:val="00EA5173"/>
    <w:rsid w:val="00EA5212"/>
    <w:rsid w:val="00EA6CFD"/>
    <w:rsid w:val="00EB13A6"/>
    <w:rsid w:val="00EB3F17"/>
    <w:rsid w:val="00EC0CE4"/>
    <w:rsid w:val="00EC1776"/>
    <w:rsid w:val="00ED5A48"/>
    <w:rsid w:val="00ED7A2B"/>
    <w:rsid w:val="00EF67FC"/>
    <w:rsid w:val="00EF7D19"/>
    <w:rsid w:val="00F078CF"/>
    <w:rsid w:val="00F13E5F"/>
    <w:rsid w:val="00F179E1"/>
    <w:rsid w:val="00F22D1C"/>
    <w:rsid w:val="00F25F91"/>
    <w:rsid w:val="00F26D61"/>
    <w:rsid w:val="00F34D33"/>
    <w:rsid w:val="00F439BD"/>
    <w:rsid w:val="00F45ABC"/>
    <w:rsid w:val="00F5453A"/>
    <w:rsid w:val="00F707E5"/>
    <w:rsid w:val="00F73539"/>
    <w:rsid w:val="00F75267"/>
    <w:rsid w:val="00F76135"/>
    <w:rsid w:val="00F768FB"/>
    <w:rsid w:val="00F76E17"/>
    <w:rsid w:val="00FA0AAE"/>
    <w:rsid w:val="00FA51E8"/>
    <w:rsid w:val="00FB7A8A"/>
    <w:rsid w:val="00FC1A62"/>
    <w:rsid w:val="00FC30CE"/>
    <w:rsid w:val="00FC5558"/>
    <w:rsid w:val="00FD16CD"/>
    <w:rsid w:val="00FD56D0"/>
    <w:rsid w:val="00FD600C"/>
    <w:rsid w:val="00FE3E13"/>
    <w:rsid w:val="00FF6F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CC6E62A-E21D-496C-868B-C2B6CBBF78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3D5E"/>
    <w:pPr>
      <w:widowControl w:val="0"/>
      <w:snapToGrid w:val="0"/>
    </w:pPr>
    <w:rPr>
      <w:rFonts w:ascii="Times New Roman" w:eastAsia="宋体" w:hAnsi="Times New Roman" w:cs="Times New Roman"/>
      <w:snapToGrid w:val="0"/>
      <w:kern w:val="0"/>
      <w:szCs w:val="24"/>
    </w:rPr>
  </w:style>
  <w:style w:type="paragraph" w:styleId="1">
    <w:name w:val="heading 1"/>
    <w:basedOn w:val="a"/>
    <w:next w:val="a"/>
    <w:link w:val="1Char"/>
    <w:qFormat/>
    <w:rsid w:val="00AB3D5E"/>
    <w:pPr>
      <w:numPr>
        <w:numId w:val="13"/>
      </w:numPr>
      <w:adjustRightInd w:val="0"/>
      <w:outlineLvl w:val="0"/>
    </w:pPr>
    <w:rPr>
      <w:b/>
      <w:bCs/>
      <w:sz w:val="28"/>
      <w:szCs w:val="44"/>
    </w:rPr>
  </w:style>
  <w:style w:type="paragraph" w:styleId="2">
    <w:name w:val="heading 2"/>
    <w:basedOn w:val="a"/>
    <w:next w:val="a"/>
    <w:link w:val="2Char"/>
    <w:qFormat/>
    <w:rsid w:val="00AB3D5E"/>
    <w:pPr>
      <w:numPr>
        <w:ilvl w:val="1"/>
        <w:numId w:val="13"/>
      </w:numPr>
      <w:adjustRightInd w:val="0"/>
      <w:outlineLvl w:val="1"/>
    </w:pPr>
    <w:rPr>
      <w:b/>
      <w:bCs/>
      <w:sz w:val="24"/>
      <w:szCs w:val="32"/>
    </w:rPr>
  </w:style>
  <w:style w:type="paragraph" w:styleId="3">
    <w:name w:val="heading 3"/>
    <w:basedOn w:val="a"/>
    <w:next w:val="a"/>
    <w:link w:val="3Char"/>
    <w:qFormat/>
    <w:rsid w:val="00AB3D5E"/>
    <w:pPr>
      <w:numPr>
        <w:ilvl w:val="2"/>
        <w:numId w:val="13"/>
      </w:numPr>
      <w:adjustRightInd w:val="0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Char"/>
    <w:qFormat/>
    <w:rsid w:val="00AB3D5E"/>
    <w:pPr>
      <w:numPr>
        <w:ilvl w:val="3"/>
        <w:numId w:val="13"/>
      </w:numPr>
      <w:outlineLvl w:val="3"/>
    </w:pPr>
    <w:rPr>
      <w:b/>
    </w:rPr>
  </w:style>
  <w:style w:type="paragraph" w:styleId="5">
    <w:name w:val="heading 5"/>
    <w:basedOn w:val="4"/>
    <w:next w:val="a"/>
    <w:link w:val="5Char"/>
    <w:qFormat/>
    <w:rsid w:val="00AB3D5E"/>
    <w:pPr>
      <w:numPr>
        <w:ilvl w:val="4"/>
      </w:numPr>
      <w:outlineLvl w:val="4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rsid w:val="00AB3D5E"/>
    <w:rPr>
      <w:rFonts w:ascii="Times New Roman" w:eastAsia="宋体" w:hAnsi="Times New Roman" w:cs="Times New Roman"/>
      <w:b/>
      <w:bCs/>
      <w:snapToGrid w:val="0"/>
      <w:kern w:val="0"/>
      <w:sz w:val="24"/>
      <w:szCs w:val="32"/>
    </w:rPr>
  </w:style>
  <w:style w:type="character" w:customStyle="1" w:styleId="3Char">
    <w:name w:val="标题 3 Char"/>
    <w:basedOn w:val="a0"/>
    <w:link w:val="3"/>
    <w:rsid w:val="00AB3D5E"/>
    <w:rPr>
      <w:rFonts w:ascii="Times New Roman" w:eastAsia="宋体" w:hAnsi="Times New Roman" w:cs="Times New Roman"/>
      <w:b/>
      <w:bCs/>
      <w:snapToGrid w:val="0"/>
      <w:kern w:val="0"/>
      <w:szCs w:val="32"/>
    </w:rPr>
  </w:style>
  <w:style w:type="character" w:customStyle="1" w:styleId="4Char">
    <w:name w:val="标题 4 Char"/>
    <w:basedOn w:val="a0"/>
    <w:link w:val="4"/>
    <w:rsid w:val="00AB3D5E"/>
    <w:rPr>
      <w:rFonts w:ascii="Times New Roman" w:eastAsia="宋体" w:hAnsi="Times New Roman" w:cs="Times New Roman"/>
      <w:b/>
      <w:snapToGrid w:val="0"/>
      <w:kern w:val="0"/>
      <w:szCs w:val="24"/>
    </w:rPr>
  </w:style>
  <w:style w:type="character" w:customStyle="1" w:styleId="1Char">
    <w:name w:val="标题 1 Char"/>
    <w:basedOn w:val="a0"/>
    <w:link w:val="1"/>
    <w:rsid w:val="00DB6978"/>
    <w:rPr>
      <w:rFonts w:ascii="Times New Roman" w:eastAsia="宋体" w:hAnsi="Times New Roman" w:cs="Times New Roman"/>
      <w:b/>
      <w:bCs/>
      <w:snapToGrid w:val="0"/>
      <w:kern w:val="0"/>
      <w:sz w:val="28"/>
      <w:szCs w:val="44"/>
    </w:rPr>
  </w:style>
  <w:style w:type="character" w:customStyle="1" w:styleId="5Char">
    <w:name w:val="标题 5 Char"/>
    <w:basedOn w:val="a0"/>
    <w:link w:val="5"/>
    <w:rsid w:val="00AB3D5E"/>
    <w:rPr>
      <w:rFonts w:ascii="Times New Roman" w:eastAsia="宋体" w:hAnsi="Times New Roman" w:cs="Times New Roman"/>
      <w:b/>
      <w:snapToGrid w:val="0"/>
      <w:kern w:val="0"/>
      <w:szCs w:val="24"/>
    </w:rPr>
  </w:style>
  <w:style w:type="paragraph" w:styleId="a3">
    <w:name w:val="Document Map"/>
    <w:basedOn w:val="a"/>
    <w:link w:val="Char"/>
    <w:semiHidden/>
    <w:rsid w:val="00AB3D5E"/>
    <w:pPr>
      <w:shd w:val="clear" w:color="auto" w:fill="000080"/>
    </w:pPr>
  </w:style>
  <w:style w:type="character" w:customStyle="1" w:styleId="Char">
    <w:name w:val="文档结构图 Char"/>
    <w:basedOn w:val="a0"/>
    <w:link w:val="a3"/>
    <w:semiHidden/>
    <w:rsid w:val="00AB3D5E"/>
    <w:rPr>
      <w:rFonts w:ascii="Times New Roman" w:eastAsia="宋体" w:hAnsi="Times New Roman" w:cs="Times New Roman"/>
      <w:snapToGrid w:val="0"/>
      <w:kern w:val="0"/>
      <w:szCs w:val="24"/>
      <w:shd w:val="clear" w:color="auto" w:fill="000080"/>
    </w:rPr>
  </w:style>
  <w:style w:type="paragraph" w:styleId="a4">
    <w:name w:val="Balloon Text"/>
    <w:basedOn w:val="a"/>
    <w:link w:val="Char0"/>
    <w:uiPriority w:val="99"/>
    <w:semiHidden/>
    <w:unhideWhenUsed/>
    <w:rsid w:val="00493DB4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493DB4"/>
    <w:rPr>
      <w:rFonts w:ascii="Times New Roman" w:eastAsia="宋体" w:hAnsi="Times New Roman" w:cs="Times New Roman"/>
      <w:snapToGrid w:val="0"/>
      <w:kern w:val="0"/>
      <w:sz w:val="18"/>
      <w:szCs w:val="18"/>
    </w:rPr>
  </w:style>
  <w:style w:type="paragraph" w:styleId="a5">
    <w:name w:val="List Paragraph"/>
    <w:basedOn w:val="a"/>
    <w:uiPriority w:val="34"/>
    <w:qFormat/>
    <w:rsid w:val="00636145"/>
    <w:pPr>
      <w:snapToGrid/>
      <w:ind w:firstLineChars="200" w:firstLine="420"/>
      <w:jc w:val="both"/>
    </w:pPr>
    <w:rPr>
      <w:rFonts w:ascii="Calibri" w:hAnsi="Calibri"/>
      <w:snapToGrid/>
      <w:kern w:val="2"/>
      <w:szCs w:val="22"/>
    </w:rPr>
  </w:style>
  <w:style w:type="character" w:customStyle="1" w:styleId="MTConvertedEquation">
    <w:name w:val="MTConvertedEquation"/>
    <w:basedOn w:val="a0"/>
    <w:rsid w:val="00380E04"/>
  </w:style>
  <w:style w:type="paragraph" w:styleId="a6">
    <w:name w:val="header"/>
    <w:basedOn w:val="a"/>
    <w:link w:val="Char1"/>
    <w:uiPriority w:val="99"/>
    <w:unhideWhenUsed/>
    <w:rsid w:val="003E307C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3E307C"/>
    <w:rPr>
      <w:rFonts w:ascii="Times New Roman" w:eastAsia="宋体" w:hAnsi="Times New Roman" w:cs="Times New Roman"/>
      <w:snapToGrid w:val="0"/>
      <w:kern w:val="0"/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3E307C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3E307C"/>
    <w:rPr>
      <w:rFonts w:ascii="Times New Roman" w:eastAsia="宋体" w:hAnsi="Times New Roman" w:cs="Times New Roman"/>
      <w:snapToGrid w:val="0"/>
      <w:kern w:val="0"/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903463"/>
    <w:pPr>
      <w:widowControl/>
      <w:snapToGrid/>
      <w:spacing w:before="100" w:beforeAutospacing="1" w:after="100" w:afterAutospacing="1"/>
    </w:pPr>
    <w:rPr>
      <w:rFonts w:ascii="宋体" w:hAnsi="宋体" w:cs="宋体"/>
      <w:snapToGrid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844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51886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483056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605131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3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oleObject" Target="embeddings/oleObject80.bin"/><Relationship Id="rId226" Type="http://schemas.openxmlformats.org/officeDocument/2006/relationships/image" Target="media/image113.wmf"/><Relationship Id="rId268" Type="http://schemas.openxmlformats.org/officeDocument/2006/relationships/oleObject" Target="embeddings/oleObject128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2.bin"/><Relationship Id="rId5" Type="http://schemas.openxmlformats.org/officeDocument/2006/relationships/footnotes" Target="footnote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3.bin"/><Relationship Id="rId279" Type="http://schemas.openxmlformats.org/officeDocument/2006/relationships/image" Target="media/image140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3.wmf"/><Relationship Id="rId346" Type="http://schemas.openxmlformats.org/officeDocument/2006/relationships/image" Target="media/image174.wmf"/><Relationship Id="rId388" Type="http://schemas.openxmlformats.org/officeDocument/2006/relationships/oleObject" Target="embeddings/oleObject189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92" Type="http://schemas.openxmlformats.org/officeDocument/2006/relationships/chart" Target="charts/chart1.xml"/><Relationship Id="rId206" Type="http://schemas.openxmlformats.org/officeDocument/2006/relationships/image" Target="media/image103.wmf"/><Relationship Id="rId248" Type="http://schemas.openxmlformats.org/officeDocument/2006/relationships/oleObject" Target="embeddings/oleObject118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2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oleObject" Target="embeddings/oleObject103.bin"/><Relationship Id="rId259" Type="http://schemas.openxmlformats.org/officeDocument/2006/relationships/image" Target="media/image13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4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85.wmf"/><Relationship Id="rId172" Type="http://schemas.openxmlformats.org/officeDocument/2006/relationships/oleObject" Target="embeddings/oleObject81.bin"/><Relationship Id="rId228" Type="http://schemas.openxmlformats.org/officeDocument/2006/relationships/image" Target="media/image114.wmf"/><Relationship Id="rId281" Type="http://schemas.openxmlformats.org/officeDocument/2006/relationships/image" Target="media/image141.wmf"/><Relationship Id="rId337" Type="http://schemas.openxmlformats.org/officeDocument/2006/relationships/oleObject" Target="embeddings/oleObject162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image" Target="media/image190.wmf"/><Relationship Id="rId7" Type="http://schemas.openxmlformats.org/officeDocument/2006/relationships/image" Target="media/image1.wmf"/><Relationship Id="rId183" Type="http://schemas.openxmlformats.org/officeDocument/2006/relationships/image" Target="media/image91.wmf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1.bin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image" Target="media/image154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348" Type="http://schemas.openxmlformats.org/officeDocument/2006/relationships/image" Target="media/image175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4.wmf"/><Relationship Id="rId261" Type="http://schemas.openxmlformats.org/officeDocument/2006/relationships/image" Target="media/image131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2.bin"/><Relationship Id="rId359" Type="http://schemas.openxmlformats.org/officeDocument/2006/relationships/oleObject" Target="embeddings/oleObject17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63" Type="http://schemas.openxmlformats.org/officeDocument/2006/relationships/image" Target="media/image81.wmf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6.wmf"/><Relationship Id="rId230" Type="http://schemas.openxmlformats.org/officeDocument/2006/relationships/image" Target="media/image115.wmf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5.wmf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91.wmf"/><Relationship Id="rId241" Type="http://schemas.openxmlformats.org/officeDocument/2006/relationships/oleObject" Target="embeddings/oleObject115.bin"/><Relationship Id="rId36" Type="http://schemas.openxmlformats.org/officeDocument/2006/relationships/image" Target="media/image16.wmf"/><Relationship Id="rId283" Type="http://schemas.openxmlformats.org/officeDocument/2006/relationships/image" Target="media/image142.wmf"/><Relationship Id="rId339" Type="http://schemas.openxmlformats.org/officeDocument/2006/relationships/oleObject" Target="embeddings/oleObject163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image" Target="media/image176.wmf"/><Relationship Id="rId9" Type="http://schemas.openxmlformats.org/officeDocument/2006/relationships/image" Target="media/image2.wmf"/><Relationship Id="rId210" Type="http://schemas.openxmlformats.org/officeDocument/2006/relationships/image" Target="media/image105.wmf"/><Relationship Id="rId392" Type="http://schemas.openxmlformats.org/officeDocument/2006/relationships/fontTable" Target="fontTable.xml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5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4.bin"/><Relationship Id="rId196" Type="http://schemas.openxmlformats.org/officeDocument/2006/relationships/oleObject" Target="embeddings/oleObject9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1.png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6.bin"/><Relationship Id="rId319" Type="http://schemas.openxmlformats.org/officeDocument/2006/relationships/oleObject" Target="embeddings/oleObject153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330" Type="http://schemas.openxmlformats.org/officeDocument/2006/relationships/image" Target="media/image166.wmf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69.bin"/><Relationship Id="rId372" Type="http://schemas.openxmlformats.org/officeDocument/2006/relationships/image" Target="media/image187.wmf"/><Relationship Id="rId393" Type="http://schemas.openxmlformats.org/officeDocument/2006/relationships/theme" Target="theme/theme1.xml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6.wmf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8.wmf"/><Relationship Id="rId309" Type="http://schemas.openxmlformats.org/officeDocument/2006/relationships/oleObject" Target="embeddings/oleObject148.bin"/><Relationship Id="rId27" Type="http://schemas.openxmlformats.org/officeDocument/2006/relationships/image" Target="media/image11.wmf"/><Relationship Id="rId48" Type="http://schemas.openxmlformats.org/officeDocument/2006/relationships/image" Target="media/image22.png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320" Type="http://schemas.openxmlformats.org/officeDocument/2006/relationships/image" Target="media/image161.wmf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4.bin"/><Relationship Id="rId362" Type="http://schemas.openxmlformats.org/officeDocument/2006/relationships/image" Target="media/image182.wmf"/><Relationship Id="rId383" Type="http://schemas.openxmlformats.org/officeDocument/2006/relationships/image" Target="media/image192.wmf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3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Relationship Id="rId310" Type="http://schemas.openxmlformats.org/officeDocument/2006/relationships/image" Target="media/image156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7.wmf"/><Relationship Id="rId373" Type="http://schemas.openxmlformats.org/officeDocument/2006/relationships/oleObject" Target="embeddings/oleObject180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2.bin"/><Relationship Id="rId300" Type="http://schemas.openxmlformats.org/officeDocument/2006/relationships/image" Target="media/image151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5.bin"/><Relationship Id="rId384" Type="http://schemas.openxmlformats.org/officeDocument/2006/relationships/oleObject" Target="embeddings/oleObject186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16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7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7.wmf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8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9.emf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3.wmf"/><Relationship Id="rId61" Type="http://schemas.openxmlformats.org/officeDocument/2006/relationships/image" Target="media/image29.png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png"/><Relationship Id="rId385" Type="http://schemas.openxmlformats.org/officeDocument/2006/relationships/image" Target="media/image193.wmf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4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png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8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1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9.wmf"/><Relationship Id="rId298" Type="http://schemas.openxmlformats.org/officeDocument/2006/relationships/image" Target="media/image150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365" Type="http://schemas.openxmlformats.org/officeDocument/2006/relationships/oleObject" Target="embeddings/oleObject176.bin"/><Relationship Id="rId386" Type="http://schemas.openxmlformats.org/officeDocument/2006/relationships/oleObject" Target="embeddings/oleObject187.bin"/><Relationship Id="rId190" Type="http://schemas.openxmlformats.org/officeDocument/2006/relationships/image" Target="media/image94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8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313" Type="http://schemas.openxmlformats.org/officeDocument/2006/relationships/oleObject" Target="embeddings/oleObject1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4.wmf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8.wmf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3.bin"/><Relationship Id="rId303" Type="http://schemas.openxmlformats.org/officeDocument/2006/relationships/oleObject" Target="embeddings/oleObject145.bin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8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7.bin"/><Relationship Id="rId247" Type="http://schemas.openxmlformats.org/officeDocument/2006/relationships/image" Target="media/image124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45.wmf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108.wmf"/><Relationship Id="rId258" Type="http://schemas.openxmlformats.org/officeDocument/2006/relationships/oleObject" Target="embeddings/oleObject123.bin"/><Relationship Id="rId22" Type="http://schemas.openxmlformats.org/officeDocument/2006/relationships/oleObject" Target="embeddings/oleObject8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5.wmf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9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3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291" Type="http://schemas.openxmlformats.org/officeDocument/2006/relationships/image" Target="media/image146.wmf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90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98.bin"/><Relationship Id="rId249" Type="http://schemas.openxmlformats.org/officeDocument/2006/relationships/image" Target="media/image125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9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162" Type="http://schemas.openxmlformats.org/officeDocument/2006/relationships/oleObject" Target="embeddings/oleObject76.bin"/><Relationship Id="rId218" Type="http://schemas.openxmlformats.org/officeDocument/2006/relationships/image" Target="media/image109.wmf"/><Relationship Id="rId271" Type="http://schemas.openxmlformats.org/officeDocument/2006/relationships/image" Target="media/image136.wmf"/><Relationship Id="rId24" Type="http://schemas.openxmlformats.org/officeDocument/2006/relationships/oleObject" Target="embeddings/oleObject9.bin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173" Type="http://schemas.openxmlformats.org/officeDocument/2006/relationships/image" Target="media/image86.wmf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84.bin"/><Relationship Id="rId240" Type="http://schemas.openxmlformats.org/officeDocument/2006/relationships/image" Target="media/image120.wmf"/><Relationship Id="rId35" Type="http://schemas.openxmlformats.org/officeDocument/2006/relationships/image" Target="media/image15.png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5.bin"/><Relationship Id="rId338" Type="http://schemas.openxmlformats.org/officeDocument/2006/relationships/image" Target="media/image17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footer" Target="footer1.xml"/><Relationship Id="rId251" Type="http://schemas.openxmlformats.org/officeDocument/2006/relationships/image" Target="media/image126.wmf"/><Relationship Id="rId46" Type="http://schemas.openxmlformats.org/officeDocument/2006/relationships/image" Target="media/image21.wmf"/><Relationship Id="rId293" Type="http://schemas.openxmlformats.org/officeDocument/2006/relationships/image" Target="media/image147.wmf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oleObject" Target="embeddings/oleObject99.bin"/><Relationship Id="rId360" Type="http://schemas.openxmlformats.org/officeDocument/2006/relationships/image" Target="media/image181.wmf"/><Relationship Id="rId220" Type="http://schemas.openxmlformats.org/officeDocument/2006/relationships/image" Target="media/image110.wmf"/><Relationship Id="rId15" Type="http://schemas.openxmlformats.org/officeDocument/2006/relationships/image" Target="media/image5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5.bin"/><Relationship Id="rId318" Type="http://schemas.openxmlformats.org/officeDocument/2006/relationships/image" Target="media/image160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7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0.bin"/><Relationship Id="rId273" Type="http://schemas.openxmlformats.org/officeDocument/2006/relationships/image" Target="media/image137.wmf"/><Relationship Id="rId329" Type="http://schemas.openxmlformats.org/officeDocument/2006/relationships/oleObject" Target="embeddings/oleObject158.bin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71.wmf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5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___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noFill/>
        <a:ln w="25400">
          <a:noFill/>
        </a:ln>
      </c:spPr>
    </c:sideWall>
    <c:backWall>
      <c:thickness val="0"/>
      <c:spPr>
        <a:noFill/>
        <a:ln w="25400">
          <a:noFill/>
        </a:ln>
      </c:spPr>
    </c:backWall>
    <c:plotArea>
      <c:layout/>
      <c:bar3DChart>
        <c:barDir val="col"/>
        <c:grouping val="clustered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488851696"/>
        <c:axId val="488854496"/>
        <c:axId val="0"/>
      </c:bar3DChart>
      <c:catAx>
        <c:axId val="488851696"/>
        <c:scaling>
          <c:orientation val="minMax"/>
        </c:scaling>
        <c:delete val="0"/>
        <c:axPos val="b"/>
        <c:majorTickMark val="in"/>
        <c:minorTickMark val="none"/>
        <c:tickLblPos val="low"/>
        <c:spPr>
          <a:ln w="316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97" b="0" i="0" u="none" strike="noStrike" baseline="0">
                <a:solidFill>
                  <a:srgbClr val="000000"/>
                </a:solidFill>
                <a:latin typeface="宋体"/>
                <a:ea typeface="宋体"/>
                <a:cs typeface="宋体"/>
              </a:defRPr>
            </a:pPr>
            <a:endParaRPr lang="zh-CN"/>
          </a:p>
        </c:txPr>
        <c:crossAx val="488854496"/>
        <c:crosses val="autoZero"/>
        <c:auto val="1"/>
        <c:lblAlgn val="ctr"/>
        <c:lblOffset val="100"/>
        <c:tickMarkSkip val="1"/>
        <c:noMultiLvlLbl val="0"/>
      </c:catAx>
      <c:valAx>
        <c:axId val="488854496"/>
        <c:scaling>
          <c:orientation val="minMax"/>
        </c:scaling>
        <c:delete val="0"/>
        <c:axPos val="l"/>
        <c:majorGridlines>
          <c:spPr>
            <a:ln w="3165">
              <a:solidFill>
                <a:srgbClr val="000000"/>
              </a:solidFill>
              <a:prstDash val="solid"/>
            </a:ln>
          </c:spPr>
        </c:majorGridlines>
        <c:majorTickMark val="in"/>
        <c:minorTickMark val="none"/>
        <c:tickLblPos val="nextTo"/>
        <c:spPr>
          <a:ln w="316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97" b="0" i="0" u="none" strike="noStrike" baseline="0">
                <a:solidFill>
                  <a:srgbClr val="000000"/>
                </a:solidFill>
                <a:latin typeface="宋体"/>
                <a:ea typeface="宋体"/>
                <a:cs typeface="宋体"/>
              </a:defRPr>
            </a:pPr>
            <a:endParaRPr lang="zh-CN"/>
          </a:p>
        </c:txPr>
        <c:crossAx val="488851696"/>
        <c:crosses val="autoZero"/>
        <c:crossBetween val="between"/>
      </c:valAx>
      <c:spPr>
        <a:noFill/>
        <a:ln w="25324">
          <a:noFill/>
        </a:ln>
      </c:spPr>
    </c:plotArea>
    <c:legend>
      <c:legendPos val="r"/>
      <c:layout>
        <c:manualLayout>
          <c:xMode val="edge"/>
          <c:yMode val="edge"/>
          <c:x val="0.74183976261127593"/>
          <c:y val="0.28378378378378377"/>
          <c:w val="0.24629080118694363"/>
          <c:h val="0.43693693693693691"/>
        </c:manualLayout>
      </c:layout>
      <c:overlay val="0"/>
      <c:spPr>
        <a:noFill/>
        <a:ln w="3165">
          <a:solidFill>
            <a:srgbClr val="000000"/>
          </a:solidFill>
          <a:prstDash val="solid"/>
        </a:ln>
      </c:spPr>
      <c:txPr>
        <a:bodyPr/>
        <a:lstStyle/>
        <a:p>
          <a:pPr>
            <a:defRPr sz="1007" b="0" i="0" u="none" strike="noStrike" baseline="0">
              <a:solidFill>
                <a:srgbClr val="000000"/>
              </a:solidFill>
              <a:latin typeface="宋体"/>
              <a:ea typeface="宋体"/>
              <a:cs typeface="宋体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097" b="0" i="0" u="none" strike="noStrike" baseline="0">
          <a:solidFill>
            <a:srgbClr val="000000"/>
          </a:solidFill>
          <a:latin typeface="宋体"/>
          <a:ea typeface="宋体"/>
          <a:cs typeface="宋体"/>
        </a:defRPr>
      </a:pPr>
      <a:endParaRPr lang="zh-CN"/>
    </a:p>
  </c:txPr>
  <c:externalData r:id="rId1">
    <c:autoUpdate val="0"/>
  </c:externalData>
  <c:userShapes r:id="rId2"/>
</c:chartSpace>
</file>

<file path=word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95.tiff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3" name="图片 2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 cstate="print">
          <a:extLst>
            <a:ext uri="{28A0092B-C50C-407E-A947-70E740481C1C}">
              <a14:useLocalDpi xmlns:a14="http://schemas.microsoft.com/office/drawing/2010/main" val="0"/>
            </a:ext>
          </a:extLst>
        </a:blip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10058400" cy="6760277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91</TotalTime>
  <Pages>8</Pages>
  <Words>1264</Words>
  <Characters>7206</Characters>
  <Application>Microsoft Office Word</Application>
  <DocSecurity>0</DocSecurity>
  <Lines>60</Lines>
  <Paragraphs>16</Paragraphs>
  <ScaleCrop>false</ScaleCrop>
  <Company>Hewlett-Packard Company</Company>
  <LinksUpToDate>false</LinksUpToDate>
  <CharactersWithSpaces>84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monie</dc:creator>
  <cp:lastModifiedBy>Administrator</cp:lastModifiedBy>
  <cp:revision>374</cp:revision>
  <cp:lastPrinted>2020-05-26T10:38:00Z</cp:lastPrinted>
  <dcterms:created xsi:type="dcterms:W3CDTF">2017-02-23T08:49:00Z</dcterms:created>
  <dcterms:modified xsi:type="dcterms:W3CDTF">2022-08-29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